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5"/>
  </p:notesMasterIdLst>
  <p:sldIdLst>
    <p:sldId id="256" r:id="rId5"/>
    <p:sldId id="261" r:id="rId6"/>
    <p:sldId id="285" r:id="rId7"/>
    <p:sldId id="272" r:id="rId8"/>
    <p:sldId id="277" r:id="rId9"/>
    <p:sldId id="278" r:id="rId10"/>
    <p:sldId id="273" r:id="rId11"/>
    <p:sldId id="292" r:id="rId12"/>
    <p:sldId id="274" r:id="rId13"/>
    <p:sldId id="289" r:id="rId14"/>
    <p:sldId id="286" r:id="rId15"/>
    <p:sldId id="287" r:id="rId16"/>
    <p:sldId id="288" r:id="rId17"/>
    <p:sldId id="271" r:id="rId18"/>
    <p:sldId id="280" r:id="rId19"/>
    <p:sldId id="281" r:id="rId20"/>
    <p:sldId id="290" r:id="rId21"/>
    <p:sldId id="283" r:id="rId22"/>
    <p:sldId id="291" r:id="rId23"/>
    <p:sldId id="282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60591AA-4E9F-4A05-A771-A7A205F0CB94}" v="1449" dt="2025-09-30T18:36:46.16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92" y="4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rnold Teng" userId="S::1236596@edu.burnabyschools.ca::4f5339b7-740a-4c2c-b476-43af884467be" providerId="AD" clId="Web-{8314B89A-668B-4E1B-A9FE-CE4EACD6AC6D}"/>
    <pc:docChg chg="sldOrd">
      <pc:chgData name="Arnold Teng" userId="S::1236596@edu.burnabyschools.ca::4f5339b7-740a-4c2c-b476-43af884467be" providerId="AD" clId="Web-{8314B89A-668B-4E1B-A9FE-CE4EACD6AC6D}" dt="2021-10-04T15:08:57.917" v="2"/>
      <pc:docMkLst>
        <pc:docMk/>
      </pc:docMkLst>
      <pc:sldChg chg="ord">
        <pc:chgData name="Arnold Teng" userId="S::1236596@edu.burnabyschools.ca::4f5339b7-740a-4c2c-b476-43af884467be" providerId="AD" clId="Web-{8314B89A-668B-4E1B-A9FE-CE4EACD6AC6D}" dt="2021-10-04T15:08:56.448" v="1"/>
        <pc:sldMkLst>
          <pc:docMk/>
          <pc:sldMk cId="2955614391" sldId="283"/>
        </pc:sldMkLst>
      </pc:sldChg>
      <pc:sldChg chg="ord">
        <pc:chgData name="Arnold Teng" userId="S::1236596@edu.burnabyschools.ca::4f5339b7-740a-4c2c-b476-43af884467be" providerId="AD" clId="Web-{8314B89A-668B-4E1B-A9FE-CE4EACD6AC6D}" dt="2021-10-04T15:08:57.917" v="2"/>
        <pc:sldMkLst>
          <pc:docMk/>
          <pc:sldMk cId="2026141417" sldId="284"/>
        </pc:sldMkLst>
      </pc:sldChg>
    </pc:docChg>
  </pc:docChgLst>
  <pc:docChgLst>
    <pc:chgData name="Aarushi Singhdeo" userId="S::2456100@edu.burnabyschools.ca::9dc3b606-3712-49e3-a443-d4e32f859d04" providerId="AD" clId="Web-{2B7710BF-A4AF-4D0C-B77B-7E59153BEBEB}"/>
    <pc:docChg chg="modSld">
      <pc:chgData name="Aarushi Singhdeo" userId="S::2456100@edu.burnabyschools.ca::9dc3b606-3712-49e3-a443-d4e32f859d04" providerId="AD" clId="Web-{2B7710BF-A4AF-4D0C-B77B-7E59153BEBEB}" dt="2021-09-21T02:32:49.598" v="7"/>
      <pc:docMkLst>
        <pc:docMk/>
      </pc:docMkLst>
      <pc:sldChg chg="delSp modSp">
        <pc:chgData name="Aarushi Singhdeo" userId="S::2456100@edu.burnabyschools.ca::9dc3b606-3712-49e3-a443-d4e32f859d04" providerId="AD" clId="Web-{2B7710BF-A4AF-4D0C-B77B-7E59153BEBEB}" dt="2021-09-21T02:32:49.598" v="7"/>
        <pc:sldMkLst>
          <pc:docMk/>
          <pc:sldMk cId="0" sldId="261"/>
        </pc:sldMkLst>
        <pc:spChg chg="del mod">
          <ac:chgData name="Aarushi Singhdeo" userId="S::2456100@edu.burnabyschools.ca::9dc3b606-3712-49e3-a443-d4e32f859d04" providerId="AD" clId="Web-{2B7710BF-A4AF-4D0C-B77B-7E59153BEBEB}" dt="2021-09-21T02:32:43.660" v="4"/>
          <ac:spMkLst>
            <pc:docMk/>
            <pc:sldMk cId="0" sldId="261"/>
            <ac:spMk id="3" creationId="{C3CCBEDE-7BDA-43F3-A236-ED0F1ADF3A5C}"/>
          </ac:spMkLst>
        </pc:spChg>
        <pc:spChg chg="del">
          <ac:chgData name="Aarushi Singhdeo" userId="S::2456100@edu.burnabyschools.ca::9dc3b606-3712-49e3-a443-d4e32f859d04" providerId="AD" clId="Web-{2B7710BF-A4AF-4D0C-B77B-7E59153BEBEB}" dt="2021-09-21T02:32:37.738" v="1"/>
          <ac:spMkLst>
            <pc:docMk/>
            <pc:sldMk cId="0" sldId="261"/>
            <ac:spMk id="5" creationId="{8B5D3AFB-B876-4956-A984-D21F6F27950B}"/>
          </ac:spMkLst>
        </pc:spChg>
        <pc:spChg chg="del">
          <ac:chgData name="Aarushi Singhdeo" userId="S::2456100@edu.burnabyschools.ca::9dc3b606-3712-49e3-a443-d4e32f859d04" providerId="AD" clId="Web-{2B7710BF-A4AF-4D0C-B77B-7E59153BEBEB}" dt="2021-09-21T02:32:35.816" v="0"/>
          <ac:spMkLst>
            <pc:docMk/>
            <pc:sldMk cId="0" sldId="261"/>
            <ac:spMk id="7" creationId="{5503698D-0027-4F8B-978B-568304D6AFA7}"/>
          </ac:spMkLst>
        </pc:spChg>
        <pc:spChg chg="del">
          <ac:chgData name="Aarushi Singhdeo" userId="S::2456100@edu.burnabyschools.ca::9dc3b606-3712-49e3-a443-d4e32f859d04" providerId="AD" clId="Web-{2B7710BF-A4AF-4D0C-B77B-7E59153BEBEB}" dt="2021-09-21T02:32:49.598" v="7"/>
          <ac:spMkLst>
            <pc:docMk/>
            <pc:sldMk cId="0" sldId="261"/>
            <ac:spMk id="21" creationId="{59A3C128-B3E9-4B0C-BE1B-AAB798C1F137}"/>
          </ac:spMkLst>
        </pc:spChg>
        <pc:spChg chg="del mod">
          <ac:chgData name="Aarushi Singhdeo" userId="S::2456100@edu.burnabyschools.ca::9dc3b606-3712-49e3-a443-d4e32f859d04" providerId="AD" clId="Web-{2B7710BF-A4AF-4D0C-B77B-7E59153BEBEB}" dt="2021-09-21T02:32:48.238" v="6"/>
          <ac:spMkLst>
            <pc:docMk/>
            <pc:sldMk cId="0" sldId="261"/>
            <ac:spMk id="22" creationId="{BA1B170C-1179-4008-9D68-3297550EB876}"/>
          </ac:spMkLst>
        </pc:spChg>
      </pc:sldChg>
    </pc:docChg>
  </pc:docChgLst>
  <pc:docChgLst>
    <pc:chgData name="Leo King" userId="S::1411088@edu.burnabyschools.ca::2b6a57c5-b72f-4362-9edd-78b33c2eff67" providerId="AD" clId="Web-{7A04D68B-0D5E-4058-9F27-61ED7D2C51C8}"/>
    <pc:docChg chg="modSld">
      <pc:chgData name="Leo King" userId="S::1411088@edu.burnabyschools.ca::2b6a57c5-b72f-4362-9edd-78b33c2eff67" providerId="AD" clId="Web-{7A04D68B-0D5E-4058-9F27-61ED7D2C51C8}" dt="2021-09-21T00:52:19.046" v="4"/>
      <pc:docMkLst>
        <pc:docMk/>
      </pc:docMkLst>
      <pc:sldChg chg="addSp">
        <pc:chgData name="Leo King" userId="S::1411088@edu.burnabyschools.ca::2b6a57c5-b72f-4362-9edd-78b33c2eff67" providerId="AD" clId="Web-{7A04D68B-0D5E-4058-9F27-61ED7D2C51C8}" dt="2021-09-21T00:52:19.046" v="4"/>
        <pc:sldMkLst>
          <pc:docMk/>
          <pc:sldMk cId="0" sldId="261"/>
        </pc:sldMkLst>
        <pc:spChg chg="add">
          <ac:chgData name="Leo King" userId="S::1411088@edu.burnabyschools.ca::2b6a57c5-b72f-4362-9edd-78b33c2eff67" providerId="AD" clId="Web-{7A04D68B-0D5E-4058-9F27-61ED7D2C51C8}" dt="2021-09-21T00:48:30.202" v="0"/>
          <ac:spMkLst>
            <pc:docMk/>
            <pc:sldMk cId="0" sldId="261"/>
            <ac:spMk id="3" creationId="{C3CCBEDE-7BDA-43F3-A236-ED0F1ADF3A5C}"/>
          </ac:spMkLst>
        </pc:spChg>
        <pc:spChg chg="add">
          <ac:chgData name="Leo King" userId="S::1411088@edu.burnabyschools.ca::2b6a57c5-b72f-4362-9edd-78b33c2eff67" providerId="AD" clId="Web-{7A04D68B-0D5E-4058-9F27-61ED7D2C51C8}" dt="2021-09-21T00:52:04.608" v="1"/>
          <ac:spMkLst>
            <pc:docMk/>
            <pc:sldMk cId="0" sldId="261"/>
            <ac:spMk id="5" creationId="{8B5D3AFB-B876-4956-A984-D21F6F27950B}"/>
          </ac:spMkLst>
        </pc:spChg>
        <pc:spChg chg="add">
          <ac:chgData name="Leo King" userId="S::1411088@edu.burnabyschools.ca::2b6a57c5-b72f-4362-9edd-78b33c2eff67" providerId="AD" clId="Web-{7A04D68B-0D5E-4058-9F27-61ED7D2C51C8}" dt="2021-09-21T00:52:05.296" v="2"/>
          <ac:spMkLst>
            <pc:docMk/>
            <pc:sldMk cId="0" sldId="261"/>
            <ac:spMk id="7" creationId="{5503698D-0027-4F8B-978B-568304D6AFA7}"/>
          </ac:spMkLst>
        </pc:spChg>
        <pc:spChg chg="add">
          <ac:chgData name="Leo King" userId="S::1411088@edu.burnabyschools.ca::2b6a57c5-b72f-4362-9edd-78b33c2eff67" providerId="AD" clId="Web-{7A04D68B-0D5E-4058-9F27-61ED7D2C51C8}" dt="2021-09-21T00:52:10.155" v="3"/>
          <ac:spMkLst>
            <pc:docMk/>
            <pc:sldMk cId="0" sldId="261"/>
            <ac:spMk id="21" creationId="{59A3C128-B3E9-4B0C-BE1B-AAB798C1F137}"/>
          </ac:spMkLst>
        </pc:spChg>
        <pc:spChg chg="add">
          <ac:chgData name="Leo King" userId="S::1411088@edu.burnabyschools.ca::2b6a57c5-b72f-4362-9edd-78b33c2eff67" providerId="AD" clId="Web-{7A04D68B-0D5E-4058-9F27-61ED7D2C51C8}" dt="2021-09-21T00:52:19.046" v="4"/>
          <ac:spMkLst>
            <pc:docMk/>
            <pc:sldMk cId="0" sldId="261"/>
            <ac:spMk id="22" creationId="{BA1B170C-1179-4008-9D68-3297550EB876}"/>
          </ac:spMkLst>
        </pc:spChg>
      </pc:sldChg>
    </pc:docChg>
  </pc:docChgLst>
  <pc:docChgLst>
    <pc:chgData name="Ronald Cheng" userId="S::737060@edu.burnabyschools.ca::a1d94b1d-7699-480c-9384-a2f0d56ab2f9" providerId="AD" clId="Web-{36160803-FFAE-4DAC-8DD0-AABBDC1BC27D}"/>
    <pc:docChg chg="modSld">
      <pc:chgData name="Ronald Cheng" userId="S::737060@edu.burnabyschools.ca::a1d94b1d-7699-480c-9384-a2f0d56ab2f9" providerId="AD" clId="Web-{36160803-FFAE-4DAC-8DD0-AABBDC1BC27D}" dt="2021-10-05T15:59:53.431" v="2" actId="1076"/>
      <pc:docMkLst>
        <pc:docMk/>
      </pc:docMkLst>
      <pc:sldChg chg="modSp">
        <pc:chgData name="Ronald Cheng" userId="S::737060@edu.burnabyschools.ca::a1d94b1d-7699-480c-9384-a2f0d56ab2f9" providerId="AD" clId="Web-{36160803-FFAE-4DAC-8DD0-AABBDC1BC27D}" dt="2021-10-05T15:59:53.431" v="2" actId="1076"/>
        <pc:sldMkLst>
          <pc:docMk/>
          <pc:sldMk cId="803328892" sldId="282"/>
        </pc:sldMkLst>
        <pc:spChg chg="mod">
          <ac:chgData name="Ronald Cheng" userId="S::737060@edu.burnabyschools.ca::a1d94b1d-7699-480c-9384-a2f0d56ab2f9" providerId="AD" clId="Web-{36160803-FFAE-4DAC-8DD0-AABBDC1BC27D}" dt="2021-10-05T15:59:53.431" v="2" actId="1076"/>
          <ac:spMkLst>
            <pc:docMk/>
            <pc:sldMk cId="803328892" sldId="282"/>
            <ac:spMk id="6" creationId="{0C0BCC76-D878-4BD3-8C03-3D6051C19A31}"/>
          </ac:spMkLst>
        </pc:spChg>
      </pc:sldChg>
      <pc:sldChg chg="addSp">
        <pc:chgData name="Ronald Cheng" userId="S::737060@edu.burnabyschools.ca::a1d94b1d-7699-480c-9384-a2f0d56ab2f9" providerId="AD" clId="Web-{36160803-FFAE-4DAC-8DD0-AABBDC1BC27D}" dt="2021-10-05T15:57:49.156" v="0"/>
        <pc:sldMkLst>
          <pc:docMk/>
          <pc:sldMk cId="2955614391" sldId="283"/>
        </pc:sldMkLst>
        <pc:spChg chg="add">
          <ac:chgData name="Ronald Cheng" userId="S::737060@edu.burnabyschools.ca::a1d94b1d-7699-480c-9384-a2f0d56ab2f9" providerId="AD" clId="Web-{36160803-FFAE-4DAC-8DD0-AABBDC1BC27D}" dt="2021-10-05T15:57:49.156" v="0"/>
          <ac:spMkLst>
            <pc:docMk/>
            <pc:sldMk cId="2955614391" sldId="283"/>
            <ac:spMk id="2" creationId="{6575D7A5-9E2B-46BB-B453-CC282D7A52C3}"/>
          </ac:spMkLst>
        </pc:spChg>
      </pc:sldChg>
    </pc:docChg>
  </pc:docChgLst>
  <pc:docChgLst>
    <pc:chgData name="Danny Young" userId="cb0f4ce2-eb4f-479e-8e8f-3beb257e632f" providerId="ADAL" clId="{760591AA-4E9F-4A05-A771-A7A205F0CB94}"/>
    <pc:docChg chg="undo custSel addSld delSld modSld sldOrd modMainMaster modNotesMaster">
      <pc:chgData name="Danny Young" userId="cb0f4ce2-eb4f-479e-8e8f-3beb257e632f" providerId="ADAL" clId="{760591AA-4E9F-4A05-A771-A7A205F0CB94}" dt="2025-09-30T18:37:22.290" v="6619" actId="14100"/>
      <pc:docMkLst>
        <pc:docMk/>
      </pc:docMkLst>
      <pc:sldChg chg="modSp mod modNotes">
        <pc:chgData name="Danny Young" userId="cb0f4ce2-eb4f-479e-8e8f-3beb257e632f" providerId="ADAL" clId="{760591AA-4E9F-4A05-A771-A7A205F0CB94}" dt="2025-09-17T16:13:18.643" v="2" actId="20577"/>
        <pc:sldMkLst>
          <pc:docMk/>
          <pc:sldMk cId="0" sldId="256"/>
        </pc:sldMkLst>
        <pc:spChg chg="mod">
          <ac:chgData name="Danny Young" userId="cb0f4ce2-eb4f-479e-8e8f-3beb257e632f" providerId="ADAL" clId="{760591AA-4E9F-4A05-A771-A7A205F0CB94}" dt="2025-09-17T16:13:18.643" v="2" actId="20577"/>
          <ac:spMkLst>
            <pc:docMk/>
            <pc:sldMk cId="0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0" sldId="256"/>
            <ac:spMk id="4" creationId="{00000000-0000-0000-0000-000000000000}"/>
          </ac:spMkLst>
        </pc:spChg>
      </pc:sldChg>
      <pc:sldChg chg="modSp mod modAnim modNotes">
        <pc:chgData name="Danny Young" userId="cb0f4ce2-eb4f-479e-8e8f-3beb257e632f" providerId="ADAL" clId="{760591AA-4E9F-4A05-A771-A7A205F0CB94}" dt="2025-09-22T03:43:48.377" v="219" actId="1076"/>
        <pc:sldMkLst>
          <pc:docMk/>
          <pc:sldMk cId="0" sldId="261"/>
        </pc:sldMkLst>
        <pc:spChg chg="mod">
          <ac:chgData name="Danny Young" userId="cb0f4ce2-eb4f-479e-8e8f-3beb257e632f" providerId="ADAL" clId="{760591AA-4E9F-4A05-A771-A7A205F0CB94}" dt="2025-09-17T18:14:28.804" v="73" actId="14100"/>
          <ac:spMkLst>
            <pc:docMk/>
            <pc:sldMk cId="0" sldId="261"/>
            <ac:spMk id="2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22T03:43:42.476" v="218" actId="14100"/>
          <ac:spMkLst>
            <pc:docMk/>
            <pc:sldMk cId="0" sldId="261"/>
            <ac:spMk id="9219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0" sldId="261"/>
            <ac:spMk id="9220" creationId="{00000000-0000-0000-0000-000000000000}"/>
          </ac:spMkLst>
        </pc:sp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760591AA-4E9F-4A05-A771-A7A205F0CB94}" dt="2025-09-22T03:43:48.377" v="219" actId="1076"/>
          <ac:graphicFrameMkLst>
            <pc:docMk/>
            <pc:sldMk cId="0" sldId="261"/>
            <ac:graphicFrameMk id="2052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760591AA-4E9F-4A05-A771-A7A205F0CB94}" dt="2025-09-22T20:18:40.888" v="2586" actId="14100"/>
        <pc:sldMkLst>
          <pc:docMk/>
          <pc:sldMk cId="2447324899" sldId="271"/>
        </pc:sldMkLst>
        <pc:spChg chg="mod">
          <ac:chgData name="Danny Young" userId="cb0f4ce2-eb4f-479e-8e8f-3beb257e632f" providerId="ADAL" clId="{760591AA-4E9F-4A05-A771-A7A205F0CB94}" dt="2025-09-22T20:18:20.988" v="2579" actId="27636"/>
          <ac:spMkLst>
            <pc:docMk/>
            <pc:sldMk cId="2447324899" sldId="271"/>
            <ac:spMk id="2" creationId="{D64033E7-0D04-4516-8202-3B88E5D547AD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2447324899" sldId="271"/>
            <ac:spMk id="3" creationId="{A8E60F15-D2B1-4F30-938B-4DD45634FE2E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2447324899" sldId="271"/>
            <ac:spMk id="4" creationId="{305F4B72-35EA-49FB-AA32-D74B5DC2093D}"/>
          </ac:spMkLst>
        </pc:spChg>
        <pc:spChg chg="mod">
          <ac:chgData name="Danny Young" userId="cb0f4ce2-eb4f-479e-8e8f-3beb257e632f" providerId="ADAL" clId="{760591AA-4E9F-4A05-A771-A7A205F0CB94}" dt="2025-09-22T20:18:28.177" v="2581" actId="14100"/>
          <ac:spMkLst>
            <pc:docMk/>
            <pc:sldMk cId="2447324899" sldId="271"/>
            <ac:spMk id="5" creationId="{2FFA9943-67C4-4945-987C-E8A65BD8A294}"/>
          </ac:spMkLst>
        </pc:spChg>
        <pc:spChg chg="mod">
          <ac:chgData name="Danny Young" userId="cb0f4ce2-eb4f-479e-8e8f-3beb257e632f" providerId="ADAL" clId="{760591AA-4E9F-4A05-A771-A7A205F0CB94}" dt="2025-09-22T20:18:34.857" v="2583" actId="14100"/>
          <ac:spMkLst>
            <pc:docMk/>
            <pc:sldMk cId="2447324899" sldId="271"/>
            <ac:spMk id="8" creationId="{5AE5BFBE-E15A-4E04-827B-CE48C4FAC32B}"/>
          </ac:spMkLst>
        </pc:spChg>
        <pc:spChg chg="mod">
          <ac:chgData name="Danny Young" userId="cb0f4ce2-eb4f-479e-8e8f-3beb257e632f" providerId="ADAL" clId="{760591AA-4E9F-4A05-A771-A7A205F0CB94}" dt="2025-09-22T20:18:40.888" v="2586" actId="14100"/>
          <ac:spMkLst>
            <pc:docMk/>
            <pc:sldMk cId="2447324899" sldId="271"/>
            <ac:spMk id="9" creationId="{F25BC86A-3BEF-41E3-BB9E-000110B72BE3}"/>
          </ac:spMkLst>
        </pc:spChg>
      </pc:sldChg>
      <pc:sldChg chg="modSp mod">
        <pc:chgData name="Danny Young" userId="cb0f4ce2-eb4f-479e-8e8f-3beb257e632f" providerId="ADAL" clId="{760591AA-4E9F-4A05-A771-A7A205F0CB94}" dt="2025-09-30T18:06:35.419" v="4800" actId="21"/>
        <pc:sldMkLst>
          <pc:docMk/>
          <pc:sldMk cId="341239891" sldId="272"/>
        </pc:sldMkLst>
        <pc:spChg chg="mod">
          <ac:chgData name="Danny Young" userId="cb0f4ce2-eb4f-479e-8e8f-3beb257e632f" providerId="ADAL" clId="{760591AA-4E9F-4A05-A771-A7A205F0CB94}" dt="2025-09-22T03:53:44.434" v="760" actId="14100"/>
          <ac:spMkLst>
            <pc:docMk/>
            <pc:sldMk cId="341239891" sldId="272"/>
            <ac:spMk id="3" creationId="{9A18DD24-8B85-4950-8720-8883ED300FF8}"/>
          </ac:spMkLst>
        </pc:spChg>
        <pc:spChg chg="mod">
          <ac:chgData name="Danny Young" userId="cb0f4ce2-eb4f-479e-8e8f-3beb257e632f" providerId="ADAL" clId="{760591AA-4E9F-4A05-A771-A7A205F0CB94}" dt="2025-09-22T03:53:48.793" v="780" actId="1036"/>
          <ac:spMkLst>
            <pc:docMk/>
            <pc:sldMk cId="341239891" sldId="272"/>
            <ac:spMk id="4" creationId="{540D241A-9CA2-4C7D-96F3-09BD691FA0FC}"/>
          </ac:spMkLst>
        </pc:spChg>
        <pc:spChg chg="mod">
          <ac:chgData name="Danny Young" userId="cb0f4ce2-eb4f-479e-8e8f-3beb257e632f" providerId="ADAL" clId="{760591AA-4E9F-4A05-A771-A7A205F0CB94}" dt="2025-09-30T18:06:35.419" v="4800" actId="21"/>
          <ac:spMkLst>
            <pc:docMk/>
            <pc:sldMk cId="341239891" sldId="272"/>
            <ac:spMk id="5" creationId="{67E19004-78C7-4075-B58B-98CDD45E116E}"/>
          </ac:spMkLst>
        </pc:spChg>
        <pc:spChg chg="mod">
          <ac:chgData name="Danny Young" userId="cb0f4ce2-eb4f-479e-8e8f-3beb257e632f" providerId="ADAL" clId="{760591AA-4E9F-4A05-A771-A7A205F0CB94}" dt="2025-09-30T18:03:29.391" v="4717" actId="20577"/>
          <ac:spMkLst>
            <pc:docMk/>
            <pc:sldMk cId="341239891" sldId="272"/>
            <ac:spMk id="6" creationId="{23115325-17DA-4D91-BAE5-05CBA62E1B30}"/>
          </ac:spMkLst>
        </pc:spChg>
        <pc:spChg chg="mod">
          <ac:chgData name="Danny Young" userId="cb0f4ce2-eb4f-479e-8e8f-3beb257e632f" providerId="ADAL" clId="{760591AA-4E9F-4A05-A771-A7A205F0CB94}" dt="2025-09-30T18:05:54.176" v="4798" actId="14100"/>
          <ac:spMkLst>
            <pc:docMk/>
            <pc:sldMk cId="341239891" sldId="272"/>
            <ac:spMk id="7" creationId="{6AACF36B-7F4F-4261-88C2-90A7AF8F4B1B}"/>
          </ac:spMkLst>
        </pc:spChg>
      </pc:sldChg>
      <pc:sldChg chg="addSp delSp modSp mod delAnim modAnim">
        <pc:chgData name="Danny Young" userId="cb0f4ce2-eb4f-479e-8e8f-3beb257e632f" providerId="ADAL" clId="{760591AA-4E9F-4A05-A771-A7A205F0CB94}" dt="2025-09-30T18:24:04.694" v="5755" actId="1076"/>
        <pc:sldMkLst>
          <pc:docMk/>
          <pc:sldMk cId="3149726586" sldId="273"/>
        </pc:sldMkLst>
        <pc:spChg chg="mod">
          <ac:chgData name="Danny Young" userId="cb0f4ce2-eb4f-479e-8e8f-3beb257e632f" providerId="ADAL" clId="{760591AA-4E9F-4A05-A771-A7A205F0CB94}" dt="2025-09-30T18:13:07.019" v="5231" actId="20577"/>
          <ac:spMkLst>
            <pc:docMk/>
            <pc:sldMk cId="3149726586" sldId="273"/>
            <ac:spMk id="2" creationId="{9911720A-30B7-44BB-A9B3-6EE4541BC001}"/>
          </ac:spMkLst>
        </pc:spChg>
        <pc:spChg chg="mod">
          <ac:chgData name="Danny Young" userId="cb0f4ce2-eb4f-479e-8e8f-3beb257e632f" providerId="ADAL" clId="{760591AA-4E9F-4A05-A771-A7A205F0CB94}" dt="2025-09-30T18:17:19.814" v="5315" actId="14100"/>
          <ac:spMkLst>
            <pc:docMk/>
            <pc:sldMk cId="3149726586" sldId="273"/>
            <ac:spMk id="3" creationId="{8BAC82AA-98CA-46F9-8378-72B2D38990A9}"/>
          </ac:spMkLst>
        </pc:spChg>
        <pc:spChg chg="del mod">
          <ac:chgData name="Danny Young" userId="cb0f4ce2-eb4f-479e-8e8f-3beb257e632f" providerId="ADAL" clId="{760591AA-4E9F-4A05-A771-A7A205F0CB94}" dt="2025-09-30T18:16:47.747" v="5307" actId="478"/>
          <ac:spMkLst>
            <pc:docMk/>
            <pc:sldMk cId="3149726586" sldId="273"/>
            <ac:spMk id="4" creationId="{5FD168B9-C8AF-493C-B7BD-1709AC64A9B3}"/>
          </ac:spMkLst>
        </pc:spChg>
        <pc:spChg chg="del mod">
          <ac:chgData name="Danny Young" userId="cb0f4ce2-eb4f-479e-8e8f-3beb257e632f" providerId="ADAL" clId="{760591AA-4E9F-4A05-A771-A7A205F0CB94}" dt="2025-09-30T18:16:47.747" v="5307" actId="478"/>
          <ac:spMkLst>
            <pc:docMk/>
            <pc:sldMk cId="3149726586" sldId="273"/>
            <ac:spMk id="5" creationId="{035AB82C-96F6-42CE-BD1E-443ED67B7A7B}"/>
          </ac:spMkLst>
        </pc:spChg>
        <pc:spChg chg="del mod">
          <ac:chgData name="Danny Young" userId="cb0f4ce2-eb4f-479e-8e8f-3beb257e632f" providerId="ADAL" clId="{760591AA-4E9F-4A05-A771-A7A205F0CB94}" dt="2025-09-30T18:16:47.747" v="5307" actId="478"/>
          <ac:spMkLst>
            <pc:docMk/>
            <pc:sldMk cId="3149726586" sldId="273"/>
            <ac:spMk id="6" creationId="{7C24DE22-8843-4C92-9C10-3CC01AEBC0A0}"/>
          </ac:spMkLst>
        </pc:spChg>
        <pc:spChg chg="del mod">
          <ac:chgData name="Danny Young" userId="cb0f4ce2-eb4f-479e-8e8f-3beb257e632f" providerId="ADAL" clId="{760591AA-4E9F-4A05-A771-A7A205F0CB94}" dt="2025-09-30T18:16:47.747" v="5307" actId="478"/>
          <ac:spMkLst>
            <pc:docMk/>
            <pc:sldMk cId="3149726586" sldId="273"/>
            <ac:spMk id="7" creationId="{95DEDB63-7858-475A-94BF-617D5CAF8928}"/>
          </ac:spMkLst>
        </pc:spChg>
        <pc:spChg chg="del mod">
          <ac:chgData name="Danny Young" userId="cb0f4ce2-eb4f-479e-8e8f-3beb257e632f" providerId="ADAL" clId="{760591AA-4E9F-4A05-A771-A7A205F0CB94}" dt="2025-09-30T18:16:47.747" v="5307" actId="478"/>
          <ac:spMkLst>
            <pc:docMk/>
            <pc:sldMk cId="3149726586" sldId="273"/>
            <ac:spMk id="8" creationId="{5626936B-899F-49B5-A00A-2588D2BC2005}"/>
          </ac:spMkLst>
        </pc:spChg>
        <pc:spChg chg="add del mod">
          <ac:chgData name="Danny Young" userId="cb0f4ce2-eb4f-479e-8e8f-3beb257e632f" providerId="ADAL" clId="{760591AA-4E9F-4A05-A771-A7A205F0CB94}" dt="2025-09-30T18:22:43.780" v="5568" actId="478"/>
          <ac:spMkLst>
            <pc:docMk/>
            <pc:sldMk cId="3149726586" sldId="273"/>
            <ac:spMk id="9" creationId="{E33BC3E2-A90C-969B-3C25-B2095565084B}"/>
          </ac:spMkLst>
        </pc:spChg>
        <pc:spChg chg="add mod">
          <ac:chgData name="Danny Young" userId="cb0f4ce2-eb4f-479e-8e8f-3beb257e632f" providerId="ADAL" clId="{760591AA-4E9F-4A05-A771-A7A205F0CB94}" dt="2025-09-30T18:20:04.027" v="5320"/>
          <ac:spMkLst>
            <pc:docMk/>
            <pc:sldMk cId="3149726586" sldId="273"/>
            <ac:spMk id="10" creationId="{52E6287E-3308-AA3D-13FB-49F071CEF4E8}"/>
          </ac:spMkLst>
        </pc:spChg>
        <pc:spChg chg="add mod">
          <ac:chgData name="Danny Young" userId="cb0f4ce2-eb4f-479e-8e8f-3beb257e632f" providerId="ADAL" clId="{760591AA-4E9F-4A05-A771-A7A205F0CB94}" dt="2025-09-30T18:21:14.495" v="5507" actId="1035"/>
          <ac:spMkLst>
            <pc:docMk/>
            <pc:sldMk cId="3149726586" sldId="273"/>
            <ac:spMk id="11" creationId="{F665E424-3D3B-2FBB-444A-82540B561EF9}"/>
          </ac:spMkLst>
        </pc:spChg>
        <pc:spChg chg="add mod">
          <ac:chgData name="Danny Young" userId="cb0f4ce2-eb4f-479e-8e8f-3beb257e632f" providerId="ADAL" clId="{760591AA-4E9F-4A05-A771-A7A205F0CB94}" dt="2025-09-30T18:20:38.669" v="5443" actId="20577"/>
          <ac:spMkLst>
            <pc:docMk/>
            <pc:sldMk cId="3149726586" sldId="273"/>
            <ac:spMk id="12" creationId="{CB44B4F2-4738-5410-11C6-BE8067FD7790}"/>
          </ac:spMkLst>
        </pc:spChg>
        <pc:spChg chg="add mod">
          <ac:chgData name="Danny Young" userId="cb0f4ce2-eb4f-479e-8e8f-3beb257e632f" providerId="ADAL" clId="{760591AA-4E9F-4A05-A771-A7A205F0CB94}" dt="2025-09-30T18:24:00.309" v="5754" actId="255"/>
          <ac:spMkLst>
            <pc:docMk/>
            <pc:sldMk cId="3149726586" sldId="273"/>
            <ac:spMk id="14" creationId="{8FF0EAD5-C112-43B6-AC42-A953D0CF9E57}"/>
          </ac:spMkLst>
        </pc:spChg>
        <pc:spChg chg="del mod">
          <ac:chgData name="Danny Young" userId="cb0f4ce2-eb4f-479e-8e8f-3beb257e632f" providerId="ADAL" clId="{760591AA-4E9F-4A05-A771-A7A205F0CB94}" dt="2025-09-30T18:16:47.747" v="5307" actId="478"/>
          <ac:spMkLst>
            <pc:docMk/>
            <pc:sldMk cId="3149726586" sldId="273"/>
            <ac:spMk id="15" creationId="{053377C5-1C81-4BB5-ABC5-B8F6E90AC708}"/>
          </ac:spMkLst>
        </pc:spChg>
        <pc:spChg chg="del mod">
          <ac:chgData name="Danny Young" userId="cb0f4ce2-eb4f-479e-8e8f-3beb257e632f" providerId="ADAL" clId="{760591AA-4E9F-4A05-A771-A7A205F0CB94}" dt="2025-09-30T18:16:47.747" v="5307" actId="478"/>
          <ac:spMkLst>
            <pc:docMk/>
            <pc:sldMk cId="3149726586" sldId="273"/>
            <ac:spMk id="16" creationId="{1B3E880E-B995-47F0-86FF-6808544327C5}"/>
          </ac:spMkLst>
        </pc:spChg>
        <pc:spChg chg="del mod">
          <ac:chgData name="Danny Young" userId="cb0f4ce2-eb4f-479e-8e8f-3beb257e632f" providerId="ADAL" clId="{760591AA-4E9F-4A05-A771-A7A205F0CB94}" dt="2025-09-30T18:16:47.747" v="5307" actId="478"/>
          <ac:spMkLst>
            <pc:docMk/>
            <pc:sldMk cId="3149726586" sldId="273"/>
            <ac:spMk id="17" creationId="{E163F5BE-AAD9-4882-A94B-79E5E9AAC022}"/>
          </ac:spMkLst>
        </pc:spChg>
        <pc:spChg chg="del mod">
          <ac:chgData name="Danny Young" userId="cb0f4ce2-eb4f-479e-8e8f-3beb257e632f" providerId="ADAL" clId="{760591AA-4E9F-4A05-A771-A7A205F0CB94}" dt="2025-09-30T18:16:47.747" v="5307" actId="478"/>
          <ac:spMkLst>
            <pc:docMk/>
            <pc:sldMk cId="3149726586" sldId="273"/>
            <ac:spMk id="18" creationId="{B2348347-CF90-4AE3-9E51-82EAF431F839}"/>
          </ac:spMkLst>
        </pc:spChg>
        <pc:spChg chg="del mod">
          <ac:chgData name="Danny Young" userId="cb0f4ce2-eb4f-479e-8e8f-3beb257e632f" providerId="ADAL" clId="{760591AA-4E9F-4A05-A771-A7A205F0CB94}" dt="2025-09-30T18:16:47.747" v="5307" actId="478"/>
          <ac:spMkLst>
            <pc:docMk/>
            <pc:sldMk cId="3149726586" sldId="273"/>
            <ac:spMk id="19" creationId="{AF6E26A8-2666-4211-ABF9-AB787DA7473A}"/>
          </ac:spMkLst>
        </pc:spChg>
        <pc:spChg chg="del mod">
          <ac:chgData name="Danny Young" userId="cb0f4ce2-eb4f-479e-8e8f-3beb257e632f" providerId="ADAL" clId="{760591AA-4E9F-4A05-A771-A7A205F0CB94}" dt="2025-09-30T18:14:51.519" v="5306" actId="478"/>
          <ac:spMkLst>
            <pc:docMk/>
            <pc:sldMk cId="3149726586" sldId="273"/>
            <ac:spMk id="20" creationId="{BD6F0545-E1B7-4B0C-B53E-9B8A0F15B8D0}"/>
          </ac:spMkLst>
        </pc:spChg>
        <pc:spChg chg="mod">
          <ac:chgData name="Danny Young" userId="cb0f4ce2-eb4f-479e-8e8f-3beb257e632f" providerId="ADAL" clId="{760591AA-4E9F-4A05-A771-A7A205F0CB94}" dt="2025-09-30T18:20:25.567" v="5394" actId="1035"/>
          <ac:spMkLst>
            <pc:docMk/>
            <pc:sldMk cId="3149726586" sldId="273"/>
            <ac:spMk id="21" creationId="{AE3F38D4-E655-4297-87C8-9A13CFECA023}"/>
          </ac:spMkLst>
        </pc:spChg>
        <pc:spChg chg="del mod">
          <ac:chgData name="Danny Young" userId="cb0f4ce2-eb4f-479e-8e8f-3beb257e632f" providerId="ADAL" clId="{760591AA-4E9F-4A05-A771-A7A205F0CB94}" dt="2025-09-22T03:57:30.406" v="827" actId="21"/>
          <ac:spMkLst>
            <pc:docMk/>
            <pc:sldMk cId="3149726586" sldId="273"/>
            <ac:spMk id="22" creationId="{3FD25EDA-6862-4057-BAB6-D8E525EEDE8C}"/>
          </ac:spMkLst>
        </pc:spChg>
        <pc:spChg chg="del mod">
          <ac:chgData name="Danny Young" userId="cb0f4ce2-eb4f-479e-8e8f-3beb257e632f" providerId="ADAL" clId="{760591AA-4E9F-4A05-A771-A7A205F0CB94}" dt="2025-09-22T03:57:30.406" v="827" actId="21"/>
          <ac:spMkLst>
            <pc:docMk/>
            <pc:sldMk cId="3149726586" sldId="273"/>
            <ac:spMk id="23" creationId="{8CA002C9-72DF-42A2-8740-9CBF8ABCD0A2}"/>
          </ac:spMkLst>
        </pc:spChg>
        <pc:spChg chg="del mod">
          <ac:chgData name="Danny Young" userId="cb0f4ce2-eb4f-479e-8e8f-3beb257e632f" providerId="ADAL" clId="{760591AA-4E9F-4A05-A771-A7A205F0CB94}" dt="2025-09-22T03:57:30.406" v="827" actId="21"/>
          <ac:spMkLst>
            <pc:docMk/>
            <pc:sldMk cId="3149726586" sldId="273"/>
            <ac:spMk id="24" creationId="{7927AB33-B5F0-4194-A7B9-3C2CFF270502}"/>
          </ac:spMkLst>
        </pc:spChg>
        <pc:spChg chg="mod">
          <ac:chgData name="Danny Young" userId="cb0f4ce2-eb4f-479e-8e8f-3beb257e632f" providerId="ADAL" clId="{760591AA-4E9F-4A05-A771-A7A205F0CB94}" dt="2025-09-30T18:24:00.309" v="5754" actId="255"/>
          <ac:spMkLst>
            <pc:docMk/>
            <pc:sldMk cId="3149726586" sldId="273"/>
            <ac:spMk id="25" creationId="{C419BECC-A69A-4156-A21D-861AC699B5B0}"/>
          </ac:spMkLst>
        </pc:spChg>
        <pc:graphicFrameChg chg="add mod">
          <ac:chgData name="Danny Young" userId="cb0f4ce2-eb4f-479e-8e8f-3beb257e632f" providerId="ADAL" clId="{760591AA-4E9F-4A05-A771-A7A205F0CB94}" dt="2025-09-30T18:24:04.694" v="5755" actId="1076"/>
          <ac:graphicFrameMkLst>
            <pc:docMk/>
            <pc:sldMk cId="3149726586" sldId="273"/>
            <ac:graphicFrameMk id="13" creationId="{20F7B738-B90A-8BFB-A8E6-CB8C4BB550FD}"/>
          </ac:graphicFrameMkLst>
        </pc:graphicFrameChg>
      </pc:sldChg>
      <pc:sldChg chg="delSp modSp mod">
        <pc:chgData name="Danny Young" userId="cb0f4ce2-eb4f-479e-8e8f-3beb257e632f" providerId="ADAL" clId="{760591AA-4E9F-4A05-A771-A7A205F0CB94}" dt="2025-09-30T18:37:22.290" v="6619" actId="14100"/>
        <pc:sldMkLst>
          <pc:docMk/>
          <pc:sldMk cId="3887328861" sldId="274"/>
        </pc:sldMkLst>
        <pc:spChg chg="mod">
          <ac:chgData name="Danny Young" userId="cb0f4ce2-eb4f-479e-8e8f-3beb257e632f" providerId="ADAL" clId="{760591AA-4E9F-4A05-A771-A7A205F0CB94}" dt="2025-09-22T03:59:36.165" v="844" actId="1076"/>
          <ac:spMkLst>
            <pc:docMk/>
            <pc:sldMk cId="3887328861" sldId="274"/>
            <ac:spMk id="3" creationId="{5C307395-336C-4C4B-9ACD-1575DEFF26C4}"/>
          </ac:spMkLst>
        </pc:spChg>
        <pc:spChg chg="mod">
          <ac:chgData name="Danny Young" userId="cb0f4ce2-eb4f-479e-8e8f-3beb257e632f" providerId="ADAL" clId="{760591AA-4E9F-4A05-A771-A7A205F0CB94}" dt="2025-09-30T18:37:22.290" v="6619" actId="14100"/>
          <ac:spMkLst>
            <pc:docMk/>
            <pc:sldMk cId="3887328861" sldId="274"/>
            <ac:spMk id="4" creationId="{70B2176E-03F0-4102-92B9-E64BA96FB0EB}"/>
          </ac:spMkLst>
        </pc:spChg>
        <pc:spChg chg="del mod">
          <ac:chgData name="Danny Young" userId="cb0f4ce2-eb4f-479e-8e8f-3beb257e632f" providerId="ADAL" clId="{760591AA-4E9F-4A05-A771-A7A205F0CB94}" dt="2025-09-22T03:59:42.894" v="845" actId="478"/>
          <ac:spMkLst>
            <pc:docMk/>
            <pc:sldMk cId="3887328861" sldId="274"/>
            <ac:spMk id="5" creationId="{4715D696-DE17-4D7C-B49B-08B878809CFD}"/>
          </ac:spMkLst>
        </pc:spChg>
      </pc:sldChg>
      <pc:sldChg chg="modSp del mod">
        <pc:chgData name="Danny Young" userId="cb0f4ce2-eb4f-479e-8e8f-3beb257e632f" providerId="ADAL" clId="{760591AA-4E9F-4A05-A771-A7A205F0CB94}" dt="2025-09-22T20:25:10.124" v="2827" actId="47"/>
        <pc:sldMkLst>
          <pc:docMk/>
          <pc:sldMk cId="2846621881" sldId="275"/>
        </pc:sldMkLst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2846621881" sldId="275"/>
            <ac:spMk id="2" creationId="{05251DB4-3FC9-4209-81CE-6AEA77018915}"/>
          </ac:spMkLst>
        </pc:spChg>
        <pc:spChg chg="mod">
          <ac:chgData name="Danny Young" userId="cb0f4ce2-eb4f-479e-8e8f-3beb257e632f" providerId="ADAL" clId="{760591AA-4E9F-4A05-A771-A7A205F0CB94}" dt="2025-09-22T03:59:59.787" v="847" actId="14100"/>
          <ac:spMkLst>
            <pc:docMk/>
            <pc:sldMk cId="2846621881" sldId="275"/>
            <ac:spMk id="3" creationId="{171DDF3F-0108-475C-BFC4-00F0DEE9DA9C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2846621881" sldId="275"/>
            <ac:spMk id="26" creationId="{381503F2-825C-4664-B3B9-4D90FCAA48F6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2846621881" sldId="275"/>
            <ac:spMk id="27" creationId="{55C2FF97-E162-4AAF-942C-B79C8311B803}"/>
          </ac:spMkLst>
        </pc:sp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4" creationId="{D46A2C56-7788-4CC1-B74C-0CD91ED8C727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5" creationId="{2EC1FDF2-7D93-469E-BA74-96E12F2431C6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6" creationId="{791ED96B-895C-4A65-9AC7-B20C71BFC32F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7" creationId="{43A84C81-93CD-40FD-91A3-ACA0B6004BC7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8" creationId="{0CBF5627-2272-4B58-9196-D179A40F55A2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9" creationId="{57578A06-D60F-4B0F-A580-FD61085323E9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10" creationId="{3C5FA2B7-9D24-43FA-B833-5EEE7E355E76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11" creationId="{1179DFD6-4513-4740-9497-2A1E85750FC4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12" creationId="{D43A10BA-CA13-4E91-BBAB-A588FA758D74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13" creationId="{ED7D59F2-1CB7-4441-BF90-40A2B3F021AC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14" creationId="{63E2EE51-8DC0-493F-83FC-25AF63787B90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15" creationId="{111393BA-67B2-40D5-9420-21E6240862F6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16" creationId="{F6C13D1A-8257-49C0-A2CB-39775307C10F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17" creationId="{C75ADF32-6211-4C88-8C8B-E93BFE9E166D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18" creationId="{DF0B7D23-4E39-4032-BECB-C1B3A4D629B9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19" creationId="{7741427F-9E65-4D3B-9248-7E7607D03EF1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20" creationId="{AB1B650A-93DF-4410-ABDB-FE4ABC616FF8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21" creationId="{C578C67B-A029-4527-9F81-36AF1D880556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22" creationId="{B51716A7-2AF4-4C2F-BB29-4B895EA2FD0D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23" creationId="{10906CA2-02D5-45BD-B615-C510F0602340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24" creationId="{2CB60EE4-0543-4209-8D3E-5BFAB8471569}"/>
          </ac:graphicFrameMkLst>
        </pc:graphicFrameChg>
        <pc:graphicFrameChg chg="mod">
          <ac:chgData name="Danny Young" userId="cb0f4ce2-eb4f-479e-8e8f-3beb257e632f" providerId="ADAL" clId="{760591AA-4E9F-4A05-A771-A7A205F0CB94}" dt="2025-09-08T15:59:55.058" v="0"/>
          <ac:graphicFrameMkLst>
            <pc:docMk/>
            <pc:sldMk cId="2846621881" sldId="275"/>
            <ac:graphicFrameMk id="25" creationId="{89A31423-D661-45BE-BBD9-D65A2FD9F237}"/>
          </ac:graphicFrameMkLst>
        </pc:graphicFrameChg>
      </pc:sldChg>
      <pc:sldChg chg="modSp del mod">
        <pc:chgData name="Danny Young" userId="cb0f4ce2-eb4f-479e-8e8f-3beb257e632f" providerId="ADAL" clId="{760591AA-4E9F-4A05-A771-A7A205F0CB94}" dt="2025-09-22T20:24:49.590" v="2826" actId="47"/>
        <pc:sldMkLst>
          <pc:docMk/>
          <pc:sldMk cId="3830361398" sldId="276"/>
        </pc:sldMkLst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3830361398" sldId="276"/>
            <ac:spMk id="2" creationId="{8B112117-3463-4851-A285-F580EF0D818A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3830361398" sldId="276"/>
            <ac:spMk id="3" creationId="{8DF8C9B7-784C-4D5F-B522-F438FCCD94E8}"/>
          </ac:spMkLst>
        </pc:spChg>
        <pc:spChg chg="mod">
          <ac:chgData name="Danny Young" userId="cb0f4ce2-eb4f-479e-8e8f-3beb257e632f" providerId="ADAL" clId="{760591AA-4E9F-4A05-A771-A7A205F0CB94}" dt="2025-09-22T20:23:02.871" v="2807" actId="1076"/>
          <ac:spMkLst>
            <pc:docMk/>
            <pc:sldMk cId="3830361398" sldId="276"/>
            <ac:spMk id="19" creationId="{C3AEB39A-6E19-4D10-8BE3-401D0407AC2E}"/>
          </ac:spMkLst>
        </pc:spChg>
        <pc:spChg chg="mod">
          <ac:chgData name="Danny Young" userId="cb0f4ce2-eb4f-479e-8e8f-3beb257e632f" providerId="ADAL" clId="{760591AA-4E9F-4A05-A771-A7A205F0CB94}" dt="2025-09-22T20:23:02.871" v="2807" actId="1076"/>
          <ac:spMkLst>
            <pc:docMk/>
            <pc:sldMk cId="3830361398" sldId="276"/>
            <ac:spMk id="20" creationId="{B0FD34AF-953E-4590-821C-24811650829B}"/>
          </ac:spMkLst>
        </pc:sp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4" creationId="{820A2D3A-929B-4D51-903D-F24AEBAAB0AE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5" creationId="{D2CE563F-1C08-4E7A-99AA-5769024D6E3C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6" creationId="{3ACA82B4-7773-4ECC-9FD8-A87B6AD16485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7" creationId="{1396A2C1-6EBC-4254-99C5-0BF0E0E1AAD3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8" creationId="{D8F7E3AE-A8A9-4E0D-BDB7-2C517683A07E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9" creationId="{5A2B6392-B787-4622-BBBF-79DAE3E141BF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10" creationId="{5FA0BADD-6E96-478F-A12C-9D61E2C50FE6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11" creationId="{A6F0437C-09DF-4BC9-B4D3-A33B40F89D41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12" creationId="{CFB8574A-8CA1-4E13-990D-8943880AA9E2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13" creationId="{AC7C6C0C-0E26-4519-B475-20B98FBB5FD7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14" creationId="{9A692B00-B06F-4CF6-A7B2-988F4BC32F17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15" creationId="{B2FC556B-DDA7-4B3E-A9A2-08F5C375182A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16" creationId="{C7B338A0-64AB-4014-B82D-6A6CE0066E29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17" creationId="{733B816A-E576-4203-B5AF-453CA3C43ACA}"/>
          </ac:graphicFrameMkLst>
        </pc:graphicFrameChg>
        <pc:graphicFrameChg chg="mod">
          <ac:chgData name="Danny Young" userId="cb0f4ce2-eb4f-479e-8e8f-3beb257e632f" providerId="ADAL" clId="{760591AA-4E9F-4A05-A771-A7A205F0CB94}" dt="2025-09-22T20:23:02.871" v="2807" actId="1076"/>
          <ac:graphicFrameMkLst>
            <pc:docMk/>
            <pc:sldMk cId="3830361398" sldId="276"/>
            <ac:graphicFrameMk id="18" creationId="{8CA656C1-0859-41B8-9132-B4752B6861DB}"/>
          </ac:graphicFrameMkLst>
        </pc:graphicFrameChg>
      </pc:sldChg>
      <pc:sldChg chg="addSp modSp mod modAnim">
        <pc:chgData name="Danny Young" userId="cb0f4ce2-eb4f-479e-8e8f-3beb257e632f" providerId="ADAL" clId="{760591AA-4E9F-4A05-A771-A7A205F0CB94}" dt="2025-09-30T18:07:56.897" v="5037" actId="1076"/>
        <pc:sldMkLst>
          <pc:docMk/>
          <pc:sldMk cId="1819763984" sldId="277"/>
        </pc:sldMkLst>
        <pc:spChg chg="add mod">
          <ac:chgData name="Danny Young" userId="cb0f4ce2-eb4f-479e-8e8f-3beb257e632f" providerId="ADAL" clId="{760591AA-4E9F-4A05-A771-A7A205F0CB94}" dt="2025-09-30T18:07:50.486" v="5035" actId="1076"/>
          <ac:spMkLst>
            <pc:docMk/>
            <pc:sldMk cId="1819763984" sldId="277"/>
            <ac:spMk id="2" creationId="{8DB9C8B2-0F54-4754-1484-53F94F52B325}"/>
          </ac:spMkLst>
        </pc:spChg>
        <pc:spChg chg="mod">
          <ac:chgData name="Danny Young" userId="cb0f4ce2-eb4f-479e-8e8f-3beb257e632f" providerId="ADAL" clId="{760591AA-4E9F-4A05-A771-A7A205F0CB94}" dt="2025-09-22T03:54:16.934" v="786" actId="14100"/>
          <ac:spMkLst>
            <pc:docMk/>
            <pc:sldMk cId="1819763984" sldId="277"/>
            <ac:spMk id="3" creationId="{9A18DD24-8B85-4950-8720-8883ED300FF8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1819763984" sldId="277"/>
            <ac:spMk id="4" creationId="{540D241A-9CA2-4C7D-96F3-09BD691FA0FC}"/>
          </ac:spMkLst>
        </pc:spChg>
        <pc:spChg chg="mod">
          <ac:chgData name="Danny Young" userId="cb0f4ce2-eb4f-479e-8e8f-3beb257e632f" providerId="ADAL" clId="{760591AA-4E9F-4A05-A771-A7A205F0CB94}" dt="2025-09-30T18:06:46.855" v="4802" actId="14100"/>
          <ac:spMkLst>
            <pc:docMk/>
            <pc:sldMk cId="1819763984" sldId="277"/>
            <ac:spMk id="5" creationId="{67E19004-78C7-4075-B58B-98CDD45E116E}"/>
          </ac:spMkLst>
        </pc:spChg>
        <pc:spChg chg="add mod">
          <ac:chgData name="Danny Young" userId="cb0f4ce2-eb4f-479e-8e8f-3beb257e632f" providerId="ADAL" clId="{760591AA-4E9F-4A05-A771-A7A205F0CB94}" dt="2025-09-30T18:07:56.897" v="5037" actId="1076"/>
          <ac:spMkLst>
            <pc:docMk/>
            <pc:sldMk cId="1819763984" sldId="277"/>
            <ac:spMk id="6" creationId="{8DDA2588-FCA5-24B8-6955-39DDB11886C7}"/>
          </ac:spMkLst>
        </pc:spChg>
      </pc:sldChg>
      <pc:sldChg chg="addSp modSp mod modAnim">
        <pc:chgData name="Danny Young" userId="cb0f4ce2-eb4f-479e-8e8f-3beb257e632f" providerId="ADAL" clId="{760591AA-4E9F-4A05-A771-A7A205F0CB94}" dt="2025-09-30T18:09:27.707" v="5218" actId="1076"/>
        <pc:sldMkLst>
          <pc:docMk/>
          <pc:sldMk cId="856233182" sldId="278"/>
        </pc:sldMkLst>
        <pc:spChg chg="add mod">
          <ac:chgData name="Danny Young" userId="cb0f4ce2-eb4f-479e-8e8f-3beb257e632f" providerId="ADAL" clId="{760591AA-4E9F-4A05-A771-A7A205F0CB94}" dt="2025-09-30T18:09:08.690" v="5215" actId="20577"/>
          <ac:spMkLst>
            <pc:docMk/>
            <pc:sldMk cId="856233182" sldId="278"/>
            <ac:spMk id="2" creationId="{680ABF01-81C3-7CBF-4E96-98D9211DB23E}"/>
          </ac:spMkLst>
        </pc:spChg>
        <pc:spChg chg="add mod">
          <ac:chgData name="Danny Young" userId="cb0f4ce2-eb4f-479e-8e8f-3beb257e632f" providerId="ADAL" clId="{760591AA-4E9F-4A05-A771-A7A205F0CB94}" dt="2025-09-22T20:45:50.501" v="4281" actId="20577"/>
          <ac:spMkLst>
            <pc:docMk/>
            <pc:sldMk cId="856233182" sldId="278"/>
            <ac:spMk id="3" creationId="{A7826A72-7A3C-D544-33CD-A373BEDCA08D}"/>
          </ac:spMkLst>
        </pc:spChg>
        <pc:spChg chg="add mod">
          <ac:chgData name="Danny Young" userId="cb0f4ce2-eb4f-479e-8e8f-3beb257e632f" providerId="ADAL" clId="{760591AA-4E9F-4A05-A771-A7A205F0CB94}" dt="2025-09-30T18:09:11.557" v="5216" actId="1076"/>
          <ac:spMkLst>
            <pc:docMk/>
            <pc:sldMk cId="856233182" sldId="278"/>
            <ac:spMk id="4" creationId="{C2D884C3-E835-499A-FFC7-49A7649C07FC}"/>
          </ac:spMkLst>
        </pc:spChg>
        <pc:spChg chg="add mod">
          <ac:chgData name="Danny Young" userId="cb0f4ce2-eb4f-479e-8e8f-3beb257e632f" providerId="ADAL" clId="{760591AA-4E9F-4A05-A771-A7A205F0CB94}" dt="2025-09-22T20:46:30.363" v="4405" actId="20577"/>
          <ac:spMkLst>
            <pc:docMk/>
            <pc:sldMk cId="856233182" sldId="278"/>
            <ac:spMk id="5" creationId="{47E04406-7708-0ACC-1CB3-C9EA3A383725}"/>
          </ac:spMkLst>
        </pc:spChg>
        <pc:spChg chg="mod">
          <ac:chgData name="Danny Young" userId="cb0f4ce2-eb4f-479e-8e8f-3beb257e632f" providerId="ADAL" clId="{760591AA-4E9F-4A05-A771-A7A205F0CB94}" dt="2025-09-30T18:08:08.668" v="5038"/>
          <ac:spMkLst>
            <pc:docMk/>
            <pc:sldMk cId="856233182" sldId="278"/>
            <ac:spMk id="6" creationId="{23115325-17DA-4D91-BAE5-05CBA62E1B30}"/>
          </ac:spMkLst>
        </pc:spChg>
        <pc:spChg chg="mod">
          <ac:chgData name="Danny Young" userId="cb0f4ce2-eb4f-479e-8e8f-3beb257e632f" providerId="ADAL" clId="{760591AA-4E9F-4A05-A771-A7A205F0CB94}" dt="2025-09-22T20:45:40.180" v="4262" actId="20577"/>
          <ac:spMkLst>
            <pc:docMk/>
            <pc:sldMk cId="856233182" sldId="278"/>
            <ac:spMk id="7" creationId="{6AACF36B-7F4F-4261-88C2-90A7AF8F4B1B}"/>
          </ac:spMkLst>
        </pc:spChg>
        <pc:spChg chg="add mod">
          <ac:chgData name="Danny Young" userId="cb0f4ce2-eb4f-479e-8e8f-3beb257e632f" providerId="ADAL" clId="{760591AA-4E9F-4A05-A771-A7A205F0CB94}" dt="2025-09-30T18:09:27.707" v="5218" actId="1076"/>
          <ac:spMkLst>
            <pc:docMk/>
            <pc:sldMk cId="856233182" sldId="278"/>
            <ac:spMk id="8" creationId="{AD3F2EBA-D954-D801-8D0F-E7757C682F9A}"/>
          </ac:spMkLst>
        </pc:spChg>
      </pc:sldChg>
      <pc:sldChg chg="addSp delSp modSp del mod">
        <pc:chgData name="Danny Young" userId="cb0f4ce2-eb4f-479e-8e8f-3beb257e632f" providerId="ADAL" clId="{760591AA-4E9F-4A05-A771-A7A205F0CB94}" dt="2025-09-22T04:28:40.589" v="2301" actId="47"/>
        <pc:sldMkLst>
          <pc:docMk/>
          <pc:sldMk cId="4285382569" sldId="279"/>
        </pc:sldMkLst>
        <pc:spChg chg="add mod">
          <ac:chgData name="Danny Young" userId="cb0f4ce2-eb4f-479e-8e8f-3beb257e632f" providerId="ADAL" clId="{760591AA-4E9F-4A05-A771-A7A205F0CB94}" dt="2025-09-22T03:57:33.035" v="828"/>
          <ac:spMkLst>
            <pc:docMk/>
            <pc:sldMk cId="4285382569" sldId="279"/>
            <ac:spMk id="2" creationId="{2140DA48-02DE-8E50-28FD-7A497815ED88}"/>
          </ac:spMkLst>
        </pc:spChg>
        <pc:spChg chg="add mod">
          <ac:chgData name="Danny Young" userId="cb0f4ce2-eb4f-479e-8e8f-3beb257e632f" providerId="ADAL" clId="{760591AA-4E9F-4A05-A771-A7A205F0CB94}" dt="2025-09-22T03:57:33.035" v="828"/>
          <ac:spMkLst>
            <pc:docMk/>
            <pc:sldMk cId="4285382569" sldId="279"/>
            <ac:spMk id="3" creationId="{8341FECA-CDED-5E95-3CC0-B3262DF9BC38}"/>
          </ac:spMkLst>
        </pc:spChg>
        <pc:spChg chg="add mod">
          <ac:chgData name="Danny Young" userId="cb0f4ce2-eb4f-479e-8e8f-3beb257e632f" providerId="ADAL" clId="{760591AA-4E9F-4A05-A771-A7A205F0CB94}" dt="2025-09-22T03:57:33.035" v="828"/>
          <ac:spMkLst>
            <pc:docMk/>
            <pc:sldMk cId="4285382569" sldId="279"/>
            <ac:spMk id="4" creationId="{C474261A-94DE-5792-10C4-E8EEB4586D83}"/>
          </ac:spMkLst>
        </pc:spChg>
        <pc:spChg chg="del mod">
          <ac:chgData name="Danny Young" userId="cb0f4ce2-eb4f-479e-8e8f-3beb257e632f" providerId="ADAL" clId="{760591AA-4E9F-4A05-A771-A7A205F0CB94}" dt="2025-09-22T03:57:40.701" v="829" actId="21"/>
          <ac:spMkLst>
            <pc:docMk/>
            <pc:sldMk cId="4285382569" sldId="279"/>
            <ac:spMk id="5" creationId="{4715D696-DE17-4D7C-B49B-08B878809CFD}"/>
          </ac:spMkLst>
        </pc:spChg>
      </pc:sldChg>
      <pc:sldChg chg="modSp mod">
        <pc:chgData name="Danny Young" userId="cb0f4ce2-eb4f-479e-8e8f-3beb257e632f" providerId="ADAL" clId="{760591AA-4E9F-4A05-A771-A7A205F0CB94}" dt="2025-09-22T20:25:16.027" v="2829" actId="1036"/>
        <pc:sldMkLst>
          <pc:docMk/>
          <pc:sldMk cId="1712224440" sldId="280"/>
        </pc:sldMkLst>
        <pc:spChg chg="mod">
          <ac:chgData name="Danny Young" userId="cb0f4ce2-eb4f-479e-8e8f-3beb257e632f" providerId="ADAL" clId="{760591AA-4E9F-4A05-A771-A7A205F0CB94}" dt="2025-09-22T20:25:16.027" v="2829" actId="1036"/>
          <ac:spMkLst>
            <pc:docMk/>
            <pc:sldMk cId="1712224440" sldId="280"/>
            <ac:spMk id="2" creationId="{D64033E7-0D04-4516-8202-3B88E5D547AD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1712224440" sldId="280"/>
            <ac:spMk id="3" creationId="{A8E60F15-D2B1-4F30-938B-4DD45634FE2E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1712224440" sldId="280"/>
            <ac:spMk id="4" creationId="{305F4B72-35EA-49FB-AA32-D74B5DC2093D}"/>
          </ac:spMkLst>
        </pc:spChg>
      </pc:sldChg>
      <pc:sldChg chg="modSp mod">
        <pc:chgData name="Danny Young" userId="cb0f4ce2-eb4f-479e-8e8f-3beb257e632f" providerId="ADAL" clId="{760591AA-4E9F-4A05-A771-A7A205F0CB94}" dt="2025-09-22T20:25:41.685" v="2848" actId="1035"/>
        <pc:sldMkLst>
          <pc:docMk/>
          <pc:sldMk cId="2577956513" sldId="281"/>
        </pc:sldMkLst>
        <pc:spChg chg="mod">
          <ac:chgData name="Danny Young" userId="cb0f4ce2-eb4f-479e-8e8f-3beb257e632f" providerId="ADAL" clId="{760591AA-4E9F-4A05-A771-A7A205F0CB94}" dt="2025-09-22T20:25:24.308" v="2833" actId="1038"/>
          <ac:spMkLst>
            <pc:docMk/>
            <pc:sldMk cId="2577956513" sldId="281"/>
            <ac:spMk id="5" creationId="{2FFA9943-67C4-4945-987C-E8A65BD8A294}"/>
          </ac:spMkLst>
        </pc:spChg>
        <pc:spChg chg="mod">
          <ac:chgData name="Danny Young" userId="cb0f4ce2-eb4f-479e-8e8f-3beb257e632f" providerId="ADAL" clId="{760591AA-4E9F-4A05-A771-A7A205F0CB94}" dt="2025-09-22T20:25:31.782" v="2835" actId="14100"/>
          <ac:spMkLst>
            <pc:docMk/>
            <pc:sldMk cId="2577956513" sldId="281"/>
            <ac:spMk id="8" creationId="{5AE5BFBE-E15A-4E04-827B-CE48C4FAC32B}"/>
          </ac:spMkLst>
        </pc:spChg>
        <pc:spChg chg="mod">
          <ac:chgData name="Danny Young" userId="cb0f4ce2-eb4f-479e-8e8f-3beb257e632f" providerId="ADAL" clId="{760591AA-4E9F-4A05-A771-A7A205F0CB94}" dt="2025-09-22T20:25:41.685" v="2848" actId="1035"/>
          <ac:spMkLst>
            <pc:docMk/>
            <pc:sldMk cId="2577956513" sldId="281"/>
            <ac:spMk id="9" creationId="{F25BC86A-3BEF-41E3-BB9E-000110B72BE3}"/>
          </ac:spMkLst>
        </pc:spChg>
      </pc:sldChg>
      <pc:sldChg chg="addSp delSp modSp mod">
        <pc:chgData name="Danny Young" userId="cb0f4ce2-eb4f-479e-8e8f-3beb257e632f" providerId="ADAL" clId="{760591AA-4E9F-4A05-A771-A7A205F0CB94}" dt="2025-09-22T20:34:21.634" v="2950" actId="1076"/>
        <pc:sldMkLst>
          <pc:docMk/>
          <pc:sldMk cId="803328892" sldId="282"/>
        </pc:sldMkLst>
        <pc:spChg chg="del mod">
          <ac:chgData name="Danny Young" userId="cb0f4ce2-eb4f-479e-8e8f-3beb257e632f" providerId="ADAL" clId="{760591AA-4E9F-4A05-A771-A7A205F0CB94}" dt="2025-09-22T20:34:01.964" v="2944" actId="478"/>
          <ac:spMkLst>
            <pc:docMk/>
            <pc:sldMk cId="803328892" sldId="282"/>
            <ac:spMk id="3" creationId="{C2DCFF30-4391-4467-9F8C-447C1AE31EB5}"/>
          </ac:spMkLst>
        </pc:spChg>
        <pc:spChg chg="add del mod">
          <ac:chgData name="Danny Young" userId="cb0f4ce2-eb4f-479e-8e8f-3beb257e632f" providerId="ADAL" clId="{760591AA-4E9F-4A05-A771-A7A205F0CB94}" dt="2025-09-22T20:34:04.503" v="2945" actId="478"/>
          <ac:spMkLst>
            <pc:docMk/>
            <pc:sldMk cId="803328892" sldId="282"/>
            <ac:spMk id="4" creationId="{9EE87890-9313-F515-DD8D-369B400EA2AA}"/>
          </ac:spMkLst>
        </pc:spChg>
        <pc:spChg chg="mod">
          <ac:chgData name="Danny Young" userId="cb0f4ce2-eb4f-479e-8e8f-3beb257e632f" providerId="ADAL" clId="{760591AA-4E9F-4A05-A771-A7A205F0CB94}" dt="2025-09-22T20:34:21.634" v="2950" actId="1076"/>
          <ac:spMkLst>
            <pc:docMk/>
            <pc:sldMk cId="803328892" sldId="282"/>
            <ac:spMk id="6" creationId="{0C0BCC76-D878-4BD3-8C03-3D6051C19A31}"/>
          </ac:spMkLst>
        </pc:spChg>
        <pc:spChg chg="mod">
          <ac:chgData name="Danny Young" userId="cb0f4ce2-eb4f-479e-8e8f-3beb257e632f" providerId="ADAL" clId="{760591AA-4E9F-4A05-A771-A7A205F0CB94}" dt="2025-09-22T20:34:18.710" v="2949" actId="1076"/>
          <ac:spMkLst>
            <pc:docMk/>
            <pc:sldMk cId="803328892" sldId="282"/>
            <ac:spMk id="24" creationId="{9983279E-241C-4E37-8913-BD2B6B00FA65}"/>
          </ac:spMkLst>
        </pc:spChg>
      </pc:sldChg>
      <pc:sldChg chg="addSp delSp modSp mod ord modAnim">
        <pc:chgData name="Danny Young" userId="cb0f4ce2-eb4f-479e-8e8f-3beb257e632f" providerId="ADAL" clId="{760591AA-4E9F-4A05-A771-A7A205F0CB94}" dt="2025-09-22T20:33:54.246" v="2943" actId="1036"/>
        <pc:sldMkLst>
          <pc:docMk/>
          <pc:sldMk cId="2955614391" sldId="283"/>
        </pc:sldMkLst>
        <pc:spChg chg="del mod">
          <ac:chgData name="Danny Young" userId="cb0f4ce2-eb4f-479e-8e8f-3beb257e632f" providerId="ADAL" clId="{760591AA-4E9F-4A05-A771-A7A205F0CB94}" dt="2025-09-22T20:27:02.409" v="2867" actId="478"/>
          <ac:spMkLst>
            <pc:docMk/>
            <pc:sldMk cId="2955614391" sldId="283"/>
            <ac:spMk id="2" creationId="{6575D7A5-9E2B-46BB-B453-CC282D7A52C3}"/>
          </ac:spMkLst>
        </pc:spChg>
        <pc:spChg chg="mod">
          <ac:chgData name="Danny Young" userId="cb0f4ce2-eb4f-479e-8e8f-3beb257e632f" providerId="ADAL" clId="{760591AA-4E9F-4A05-A771-A7A205F0CB94}" dt="2025-09-22T20:32:09.544" v="2912" actId="20577"/>
          <ac:spMkLst>
            <pc:docMk/>
            <pc:sldMk cId="2955614391" sldId="283"/>
            <ac:spMk id="3" creationId="{C2DCFF30-4391-4467-9F8C-447C1AE31EB5}"/>
          </ac:spMkLst>
        </pc:spChg>
        <pc:graphicFrameChg chg="add mod">
          <ac:chgData name="Danny Young" userId="cb0f4ce2-eb4f-479e-8e8f-3beb257e632f" providerId="ADAL" clId="{760591AA-4E9F-4A05-A771-A7A205F0CB94}" dt="2025-09-22T20:31:12.320" v="2886" actId="1076"/>
          <ac:graphicFrameMkLst>
            <pc:docMk/>
            <pc:sldMk cId="2955614391" sldId="283"/>
            <ac:graphicFrameMk id="4" creationId="{CDDBDDF8-8C39-8174-8652-23BEFDE4F94C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1:39.241" v="2898" actId="1076"/>
          <ac:graphicFrameMkLst>
            <pc:docMk/>
            <pc:sldMk cId="2955614391" sldId="283"/>
            <ac:graphicFrameMk id="5" creationId="{B7F1486E-5BE5-2675-CDB5-88EF7E39D580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1:39.241" v="2898" actId="1076"/>
          <ac:graphicFrameMkLst>
            <pc:docMk/>
            <pc:sldMk cId="2955614391" sldId="283"/>
            <ac:graphicFrameMk id="6" creationId="{391263CE-7888-8C0C-5AFF-77776AA142FD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1:51.409" v="2905" actId="1035"/>
          <ac:graphicFrameMkLst>
            <pc:docMk/>
            <pc:sldMk cId="2955614391" sldId="283"/>
            <ac:graphicFrameMk id="7" creationId="{3F0490BF-BA97-F6FA-62E7-FA76DA6FEF19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2:02.658" v="2910" actId="1076"/>
          <ac:graphicFrameMkLst>
            <pc:docMk/>
            <pc:sldMk cId="2955614391" sldId="283"/>
            <ac:graphicFrameMk id="8" creationId="{D30B4807-C653-9402-13AC-B81C762D0640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2:32.947" v="2918" actId="1037"/>
          <ac:graphicFrameMkLst>
            <pc:docMk/>
            <pc:sldMk cId="2955614391" sldId="283"/>
            <ac:graphicFrameMk id="9" creationId="{DF58D45F-5D0B-0B91-E553-CACBA518C29C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2:39.733" v="2920"/>
          <ac:graphicFrameMkLst>
            <pc:docMk/>
            <pc:sldMk cId="2955614391" sldId="283"/>
            <ac:graphicFrameMk id="10" creationId="{B6223B1F-D14A-FA57-6C56-1D7062CD5716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2:43.974" v="2923"/>
          <ac:graphicFrameMkLst>
            <pc:docMk/>
            <pc:sldMk cId="2955614391" sldId="283"/>
            <ac:graphicFrameMk id="11" creationId="{6D5EF458-7C20-19CD-DB99-6AD527A31F92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2:51.053" v="2925"/>
          <ac:graphicFrameMkLst>
            <pc:docMk/>
            <pc:sldMk cId="2955614391" sldId="283"/>
            <ac:graphicFrameMk id="12" creationId="{F541BD88-E39F-C25F-7413-B26930465102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3:14.388" v="2927"/>
          <ac:graphicFrameMkLst>
            <pc:docMk/>
            <pc:sldMk cId="2955614391" sldId="283"/>
            <ac:graphicFrameMk id="13" creationId="{766CB73C-71E3-2C22-C141-CF560C5C3E62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3:32.354" v="2932"/>
          <ac:graphicFrameMkLst>
            <pc:docMk/>
            <pc:sldMk cId="2955614391" sldId="283"/>
            <ac:graphicFrameMk id="14" creationId="{23D71220-2B28-9BFB-658E-BA1976920026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3:50.622" v="2938"/>
          <ac:graphicFrameMkLst>
            <pc:docMk/>
            <pc:sldMk cId="2955614391" sldId="283"/>
            <ac:graphicFrameMk id="15" creationId="{3BDC17EC-1261-AFC1-F2C9-74284F1D8414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3:54.246" v="2943" actId="1036"/>
          <ac:graphicFrameMkLst>
            <pc:docMk/>
            <pc:sldMk cId="2955614391" sldId="283"/>
            <ac:graphicFrameMk id="16" creationId="{A9976209-50F2-0A1F-3210-71701A702FDE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3:39.291" v="2934"/>
          <ac:graphicFrameMkLst>
            <pc:docMk/>
            <pc:sldMk cId="2955614391" sldId="283"/>
            <ac:graphicFrameMk id="17" creationId="{417C0F84-AD85-993E-D599-5628E812404A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33:45.470" v="2936"/>
          <ac:graphicFrameMkLst>
            <pc:docMk/>
            <pc:sldMk cId="2955614391" sldId="283"/>
            <ac:graphicFrameMk id="18" creationId="{CE5480A3-6B1D-3128-78B6-AE7287E14945}"/>
          </ac:graphicFrameMkLst>
        </pc:graphicFrameChg>
      </pc:sldChg>
      <pc:sldChg chg="modSp del">
        <pc:chgData name="Danny Young" userId="cb0f4ce2-eb4f-479e-8e8f-3beb257e632f" providerId="ADAL" clId="{760591AA-4E9F-4A05-A771-A7A205F0CB94}" dt="2025-09-22T20:34:28.156" v="2951" actId="47"/>
        <pc:sldMkLst>
          <pc:docMk/>
          <pc:sldMk cId="2026141417" sldId="284"/>
        </pc:sldMkLst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2026141417" sldId="284"/>
            <ac:spMk id="6" creationId="{0C0BCC76-D878-4BD3-8C03-3D6051C19A31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k cId="2026141417" sldId="284"/>
            <ac:spMk id="24" creationId="{9983279E-241C-4E37-8913-BD2B6B00FA65}"/>
          </ac:spMkLst>
        </pc:spChg>
      </pc:sldChg>
      <pc:sldChg chg="addSp delSp modSp new mod addAnim delAnim modAnim">
        <pc:chgData name="Danny Young" userId="cb0f4ce2-eb4f-479e-8e8f-3beb257e632f" providerId="ADAL" clId="{760591AA-4E9F-4A05-A771-A7A205F0CB94}" dt="2025-09-30T17:56:50.694" v="4422"/>
        <pc:sldMkLst>
          <pc:docMk/>
          <pc:sldMk cId="3127491650" sldId="285"/>
        </pc:sldMkLst>
        <pc:spChg chg="mod">
          <ac:chgData name="Danny Young" userId="cb0f4ce2-eb4f-479e-8e8f-3beb257e632f" providerId="ADAL" clId="{760591AA-4E9F-4A05-A771-A7A205F0CB94}" dt="2025-09-22T03:53:04.046" v="758" actId="1036"/>
          <ac:spMkLst>
            <pc:docMk/>
            <pc:sldMk cId="3127491650" sldId="285"/>
            <ac:spMk id="2" creationId="{E6B0E439-AE06-3C25-3EBE-A326E419C191}"/>
          </ac:spMkLst>
        </pc:spChg>
        <pc:spChg chg="mod">
          <ac:chgData name="Danny Young" userId="cb0f4ce2-eb4f-479e-8e8f-3beb257e632f" providerId="ADAL" clId="{760591AA-4E9F-4A05-A771-A7A205F0CB94}" dt="2025-09-30T17:55:00.768" v="4419" actId="6549"/>
          <ac:spMkLst>
            <pc:docMk/>
            <pc:sldMk cId="3127491650" sldId="285"/>
            <ac:spMk id="3" creationId="{1603F952-FD77-5125-91F8-08FBB4C42B64}"/>
          </ac:spMkLst>
        </pc:spChg>
        <pc:spChg chg="add mod">
          <ac:chgData name="Danny Young" userId="cb0f4ce2-eb4f-479e-8e8f-3beb257e632f" providerId="ADAL" clId="{760591AA-4E9F-4A05-A771-A7A205F0CB94}" dt="2025-09-22T03:53:04.046" v="758" actId="1036"/>
          <ac:spMkLst>
            <pc:docMk/>
            <pc:sldMk cId="3127491650" sldId="285"/>
            <ac:spMk id="26" creationId="{A7CDBD94-D700-7C87-3552-860340229B40}"/>
          </ac:spMkLst>
        </pc:spChg>
        <pc:graphicFrameChg chg="add del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4" creationId="{ED7B4534-FADA-3316-2725-3704008BE6D4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5" creationId="{E3AE0EFD-CF9A-A9B7-F796-F1E828BCCDBA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6" creationId="{FCF1CED9-D690-CB16-9670-289A082C1B81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7" creationId="{E312BF89-8FB0-83E0-6494-D883B2723E09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8" creationId="{DFC8A6A8-4F80-876A-6479-6221FEB91D25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9" creationId="{60043A1E-65D3-3AE1-03F2-D2DB3E5FF78E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10" creationId="{6615DF4A-FBE9-4278-2108-66886E8B1C2A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11" creationId="{5611B8BC-662A-1C4F-EB53-6B05B40A9131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12" creationId="{7AFD8A50-1620-E58C-E9E9-51F021B0363B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13" creationId="{9E2DFB0A-E7DA-9B65-CC7A-4D7CC32B8F40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14" creationId="{394B2DBD-4A6B-515F-367F-5A60B315AE01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15" creationId="{1709A8B1-9720-13AF-39D3-8725026C6348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16" creationId="{7119AEC7-79BF-21EB-1882-6DBBD9FC94BE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17" creationId="{39F0EBEA-BDA5-6CE3-D9F8-020C1D8080F7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18" creationId="{515917D3-CA1D-1A0F-254A-6CE0889CCA40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19" creationId="{8BC70FE2-111F-471E-DC88-7A63FDF2AD2E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20" creationId="{1B0E0119-23B9-07F7-B632-496AFE2265A6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21" creationId="{20F17700-75AE-EFDA-AAC0-3261CC40561B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22" creationId="{8C573728-B533-60C6-1169-20A60703362C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23" creationId="{302261C8-520E-9050-156C-EA7064CE6AD9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24" creationId="{929F6DC4-697E-0712-81C2-3E5D4DA1B722}"/>
          </ac:graphicFrameMkLst>
        </pc:graphicFrameChg>
        <pc:graphicFrameChg chg="add mod">
          <ac:chgData name="Danny Young" userId="cb0f4ce2-eb4f-479e-8e8f-3beb257e632f" providerId="ADAL" clId="{760591AA-4E9F-4A05-A771-A7A205F0CB94}" dt="2025-09-22T03:53:04.046" v="758" actId="1036"/>
          <ac:graphicFrameMkLst>
            <pc:docMk/>
            <pc:sldMk cId="3127491650" sldId="285"/>
            <ac:graphicFrameMk id="25" creationId="{0DAE958B-05FE-24D4-F024-F628F1A95D92}"/>
          </ac:graphicFrameMkLst>
        </pc:graphicFrameChg>
      </pc:sldChg>
      <pc:sldChg chg="addSp modSp new mod modAnim">
        <pc:chgData name="Danny Young" userId="cb0f4ce2-eb4f-479e-8e8f-3beb257e632f" providerId="ADAL" clId="{760591AA-4E9F-4A05-A771-A7A205F0CB94}" dt="2025-09-22T04:08:37.254" v="1464" actId="1035"/>
        <pc:sldMkLst>
          <pc:docMk/>
          <pc:sldMk cId="776465389" sldId="286"/>
        </pc:sldMkLst>
        <pc:spChg chg="mod">
          <ac:chgData name="Danny Young" userId="cb0f4ce2-eb4f-479e-8e8f-3beb257e632f" providerId="ADAL" clId="{760591AA-4E9F-4A05-A771-A7A205F0CB94}" dt="2025-09-22T04:02:33.212" v="1071" actId="1076"/>
          <ac:spMkLst>
            <pc:docMk/>
            <pc:sldMk cId="776465389" sldId="286"/>
            <ac:spMk id="2" creationId="{7D5048FF-047D-E2D2-472F-D9B9D5A8E434}"/>
          </ac:spMkLst>
        </pc:spChg>
        <pc:spChg chg="mod">
          <ac:chgData name="Danny Young" userId="cb0f4ce2-eb4f-479e-8e8f-3beb257e632f" providerId="ADAL" clId="{760591AA-4E9F-4A05-A771-A7A205F0CB94}" dt="2025-09-22T04:02:55.343" v="1089" actId="14100"/>
          <ac:spMkLst>
            <pc:docMk/>
            <pc:sldMk cId="776465389" sldId="286"/>
            <ac:spMk id="3" creationId="{2DE4161D-3B01-1CDB-9BDE-29E6FD4C24E9}"/>
          </ac:spMkLst>
        </pc:spChg>
        <pc:spChg chg="add mod">
          <ac:chgData name="Danny Young" userId="cb0f4ce2-eb4f-479e-8e8f-3beb257e632f" providerId="ADAL" clId="{760591AA-4E9F-4A05-A771-A7A205F0CB94}" dt="2025-09-22T04:03:32.501" v="1095" actId="1076"/>
          <ac:spMkLst>
            <pc:docMk/>
            <pc:sldMk cId="776465389" sldId="286"/>
            <ac:spMk id="5" creationId="{9F097955-19C8-DF37-CD92-F45B3F9ACE85}"/>
          </ac:spMkLst>
        </pc:spChg>
        <pc:spChg chg="add mod">
          <ac:chgData name="Danny Young" userId="cb0f4ce2-eb4f-479e-8e8f-3beb257e632f" providerId="ADAL" clId="{760591AA-4E9F-4A05-A771-A7A205F0CB94}" dt="2025-09-22T04:05:11.630" v="1156" actId="1076"/>
          <ac:spMkLst>
            <pc:docMk/>
            <pc:sldMk cId="776465389" sldId="286"/>
            <ac:spMk id="7" creationId="{402E1BFF-D490-BC98-35C8-C135445403AA}"/>
          </ac:spMkLst>
        </pc:spChg>
        <pc:spChg chg="add mod">
          <ac:chgData name="Danny Young" userId="cb0f4ce2-eb4f-479e-8e8f-3beb257e632f" providerId="ADAL" clId="{760591AA-4E9F-4A05-A771-A7A205F0CB94}" dt="2025-09-22T04:06:16.282" v="1214" actId="20577"/>
          <ac:spMkLst>
            <pc:docMk/>
            <pc:sldMk cId="776465389" sldId="286"/>
            <ac:spMk id="12" creationId="{309AA6D4-40EE-C330-2F25-C9D6281F26BC}"/>
          </ac:spMkLst>
        </pc:spChg>
        <pc:spChg chg="add mod">
          <ac:chgData name="Danny Young" userId="cb0f4ce2-eb4f-479e-8e8f-3beb257e632f" providerId="ADAL" clId="{760591AA-4E9F-4A05-A771-A7A205F0CB94}" dt="2025-09-22T04:06:51.845" v="1286" actId="1076"/>
          <ac:spMkLst>
            <pc:docMk/>
            <pc:sldMk cId="776465389" sldId="286"/>
            <ac:spMk id="17" creationId="{58D476BB-4838-5AFE-95D4-6B2DA0744178}"/>
          </ac:spMkLst>
        </pc:spChg>
        <pc:spChg chg="add mod">
          <ac:chgData name="Danny Young" userId="cb0f4ce2-eb4f-479e-8e8f-3beb257e632f" providerId="ADAL" clId="{760591AA-4E9F-4A05-A771-A7A205F0CB94}" dt="2025-09-22T04:07:40.732" v="1368" actId="1076"/>
          <ac:spMkLst>
            <pc:docMk/>
            <pc:sldMk cId="776465389" sldId="286"/>
            <ac:spMk id="21" creationId="{BC3F2AE2-460A-D1AB-98BC-01684369C3DF}"/>
          </ac:spMkLst>
        </pc:spChg>
        <pc:spChg chg="add mod">
          <ac:chgData name="Danny Young" userId="cb0f4ce2-eb4f-479e-8e8f-3beb257e632f" providerId="ADAL" clId="{760591AA-4E9F-4A05-A771-A7A205F0CB94}" dt="2025-09-22T04:07:57.087" v="1436" actId="14100"/>
          <ac:spMkLst>
            <pc:docMk/>
            <pc:sldMk cId="776465389" sldId="286"/>
            <ac:spMk id="22" creationId="{59C10D6A-5446-799E-0DF4-B9F142397D02}"/>
          </ac:spMkLst>
        </pc:spChg>
        <pc:graphicFrameChg chg="add mod">
          <ac:chgData name="Danny Young" userId="cb0f4ce2-eb4f-479e-8e8f-3beb257e632f" providerId="ADAL" clId="{760591AA-4E9F-4A05-A771-A7A205F0CB94}" dt="2025-09-22T04:04:22.324" v="1100" actId="1076"/>
          <ac:graphicFrameMkLst>
            <pc:docMk/>
            <pc:sldMk cId="776465389" sldId="286"/>
            <ac:graphicFrameMk id="6" creationId="{64B06E04-FB34-2CCB-7DF5-081D2A42AF56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6:59.065" v="1288"/>
          <ac:graphicFrameMkLst>
            <pc:docMk/>
            <pc:sldMk cId="776465389" sldId="286"/>
            <ac:graphicFrameMk id="8" creationId="{CE02F890-7C44-1FC7-7787-B116AAA86244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5:28.650" v="1172" actId="1036"/>
          <ac:graphicFrameMkLst>
            <pc:docMk/>
            <pc:sldMk cId="776465389" sldId="286"/>
            <ac:graphicFrameMk id="9" creationId="{6591AD4F-5B7E-BCAB-4F07-BE8FAEC50B85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5:36.869" v="1176" actId="1076"/>
          <ac:graphicFrameMkLst>
            <pc:docMk/>
            <pc:sldMk cId="776465389" sldId="286"/>
            <ac:graphicFrameMk id="10" creationId="{B232FDA8-68D7-9C66-40C6-30ECA154EA29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6:00.089" v="1185" actId="1036"/>
          <ac:graphicFrameMkLst>
            <pc:docMk/>
            <pc:sldMk cId="776465389" sldId="286"/>
            <ac:graphicFrameMk id="11" creationId="{A853AEAA-964B-93C0-9C03-41B599875FE4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7:02.874" v="1290"/>
          <ac:graphicFrameMkLst>
            <pc:docMk/>
            <pc:sldMk cId="776465389" sldId="286"/>
            <ac:graphicFrameMk id="13" creationId="{3B0273D3-024B-AF94-D73D-04FB263BE4F1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6:32.044" v="1232" actId="1037"/>
          <ac:graphicFrameMkLst>
            <pc:docMk/>
            <pc:sldMk cId="776465389" sldId="286"/>
            <ac:graphicFrameMk id="14" creationId="{EEAF768F-D0B2-1C71-FA01-DC74E7ADEF14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6:36.210" v="1235" actId="1037"/>
          <ac:graphicFrameMkLst>
            <pc:docMk/>
            <pc:sldMk cId="776465389" sldId="286"/>
            <ac:graphicFrameMk id="15" creationId="{8213ADCF-32E5-49DC-AFA2-34D0E4F884D7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6:40.288" v="1245" actId="1037"/>
          <ac:graphicFrameMkLst>
            <pc:docMk/>
            <pc:sldMk cId="776465389" sldId="286"/>
            <ac:graphicFrameMk id="16" creationId="{6E5DC9E3-0D0E-F8F3-4F7A-115C21E87348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7:07.248" v="1305" actId="1035"/>
          <ac:graphicFrameMkLst>
            <pc:docMk/>
            <pc:sldMk cId="776465389" sldId="286"/>
            <ac:graphicFrameMk id="18" creationId="{079D9936-DF61-4BC9-5C59-F6BC771C69BA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7:19.149" v="1312" actId="1035"/>
          <ac:graphicFrameMkLst>
            <pc:docMk/>
            <pc:sldMk cId="776465389" sldId="286"/>
            <ac:graphicFrameMk id="19" creationId="{C6E89A17-63CB-0081-12CE-B05DF0E2BE09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7:21.901" v="1314"/>
          <ac:graphicFrameMkLst>
            <pc:docMk/>
            <pc:sldMk cId="776465389" sldId="286"/>
            <ac:graphicFrameMk id="20" creationId="{19699827-5DD2-949F-AD08-5B3DB233BD0D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8:11.102" v="1442" actId="1076"/>
          <ac:graphicFrameMkLst>
            <pc:docMk/>
            <pc:sldMk cId="776465389" sldId="286"/>
            <ac:graphicFrameMk id="23" creationId="{16D98758-3A0C-F2D0-4D0B-2B4FA1DF8ED6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8:19.200" v="1450"/>
          <ac:graphicFrameMkLst>
            <pc:docMk/>
            <pc:sldMk cId="776465389" sldId="286"/>
            <ac:graphicFrameMk id="24" creationId="{691A3695-ED73-5732-B064-EAEA120B1ED8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8:25.446" v="1452" actId="1076"/>
          <ac:graphicFrameMkLst>
            <pc:docMk/>
            <pc:sldMk cId="776465389" sldId="286"/>
            <ac:graphicFrameMk id="25" creationId="{8EBD9F2C-2747-A207-537F-21EB180869DE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8:33.609" v="1456" actId="1076"/>
          <ac:graphicFrameMkLst>
            <pc:docMk/>
            <pc:sldMk cId="776465389" sldId="286"/>
            <ac:graphicFrameMk id="26" creationId="{F96C9687-3C0E-BB0D-5957-3CDB9BF91ED7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08:37.254" v="1464" actId="1035"/>
          <ac:graphicFrameMkLst>
            <pc:docMk/>
            <pc:sldMk cId="776465389" sldId="286"/>
            <ac:graphicFrameMk id="27" creationId="{AB7BDBB6-5D86-7E2F-68FD-9F6823C7C82F}"/>
          </ac:graphicFrameMkLst>
        </pc:graphicFrameChg>
      </pc:sldChg>
      <pc:sldChg chg="addSp delSp modSp new mod delAnim modAnim">
        <pc:chgData name="Danny Young" userId="cb0f4ce2-eb4f-479e-8e8f-3beb257e632f" providerId="ADAL" clId="{760591AA-4E9F-4A05-A771-A7A205F0CB94}" dt="2025-09-22T04:17:57.061" v="1763" actId="1076"/>
        <pc:sldMkLst>
          <pc:docMk/>
          <pc:sldMk cId="1495638376" sldId="287"/>
        </pc:sldMkLst>
        <pc:spChg chg="del">
          <ac:chgData name="Danny Young" userId="cb0f4ce2-eb4f-479e-8e8f-3beb257e632f" providerId="ADAL" clId="{760591AA-4E9F-4A05-A771-A7A205F0CB94}" dt="2025-09-22T04:09:21.132" v="1516" actId="478"/>
          <ac:spMkLst>
            <pc:docMk/>
            <pc:sldMk cId="1495638376" sldId="287"/>
            <ac:spMk id="2" creationId="{9A2BBDE7-3BBC-8E9D-312A-DD470D538444}"/>
          </ac:spMkLst>
        </pc:spChg>
        <pc:spChg chg="mod">
          <ac:chgData name="Danny Young" userId="cb0f4ce2-eb4f-479e-8e8f-3beb257e632f" providerId="ADAL" clId="{760591AA-4E9F-4A05-A771-A7A205F0CB94}" dt="2025-09-22T04:09:26.315" v="1518" actId="14100"/>
          <ac:spMkLst>
            <pc:docMk/>
            <pc:sldMk cId="1495638376" sldId="287"/>
            <ac:spMk id="3" creationId="{1E9BB987-DA66-1F10-AE6D-9FD48B2B3D84}"/>
          </ac:spMkLst>
        </pc:spChg>
        <pc:spChg chg="add mod">
          <ac:chgData name="Danny Young" userId="cb0f4ce2-eb4f-479e-8e8f-3beb257e632f" providerId="ADAL" clId="{760591AA-4E9F-4A05-A771-A7A205F0CB94}" dt="2025-09-22T04:17:40.535" v="1757" actId="313"/>
          <ac:spMkLst>
            <pc:docMk/>
            <pc:sldMk cId="1495638376" sldId="287"/>
            <ac:spMk id="41" creationId="{F2C1D780-1140-BF1A-201A-13FAF4CA68ED}"/>
          </ac:spMkLst>
        </pc:spChg>
        <pc:graphicFrameChg chg="add mod">
          <ac:chgData name="Danny Young" userId="cb0f4ce2-eb4f-479e-8e8f-3beb257e632f" providerId="ADAL" clId="{760591AA-4E9F-4A05-A771-A7A205F0CB94}" dt="2025-09-22T04:10:21.977" v="1528" actId="1076"/>
          <ac:graphicFrameMkLst>
            <pc:docMk/>
            <pc:sldMk cId="1495638376" sldId="287"/>
            <ac:graphicFrameMk id="4" creationId="{169DB7F9-7BFD-4074-BD65-1BD47958A5D2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5" creationId="{80947160-7807-9FA3-1E05-1B0115BC06DB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1:13.147" v="1538" actId="1076"/>
          <ac:graphicFrameMkLst>
            <pc:docMk/>
            <pc:sldMk cId="1495638376" sldId="287"/>
            <ac:graphicFrameMk id="6" creationId="{666F2624-34D9-0910-434D-42EB1506A437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1:20.414" v="1540" actId="1076"/>
          <ac:graphicFrameMkLst>
            <pc:docMk/>
            <pc:sldMk cId="1495638376" sldId="287"/>
            <ac:graphicFrameMk id="7" creationId="{A6EA8153-2803-E3FE-0890-CCCE174B3750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1:52.100" v="1546" actId="1037"/>
          <ac:graphicFrameMkLst>
            <pc:docMk/>
            <pc:sldMk cId="1495638376" sldId="287"/>
            <ac:graphicFrameMk id="8" creationId="{84A406B2-4D3B-71A3-9C72-04E420E00E71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1:58.762" v="1549"/>
          <ac:graphicFrameMkLst>
            <pc:docMk/>
            <pc:sldMk cId="1495638376" sldId="287"/>
            <ac:graphicFrameMk id="9" creationId="{29E085CD-D302-094C-6778-80031FAA5B43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2:09.879" v="1552" actId="1076"/>
          <ac:graphicFrameMkLst>
            <pc:docMk/>
            <pc:sldMk cId="1495638376" sldId="287"/>
            <ac:graphicFrameMk id="10" creationId="{DD4704A2-74EB-7191-1CB2-A3EF781EFF30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2:26.812" v="1558" actId="1036"/>
          <ac:graphicFrameMkLst>
            <pc:docMk/>
            <pc:sldMk cId="1495638376" sldId="287"/>
            <ac:graphicFrameMk id="11" creationId="{902E49A2-D64E-8C50-DE9E-11285D9328E7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2:33.637" v="1563" actId="1076"/>
          <ac:graphicFrameMkLst>
            <pc:docMk/>
            <pc:sldMk cId="1495638376" sldId="287"/>
            <ac:graphicFrameMk id="12" creationId="{95F1BA38-75C7-6576-0DF8-03F74A6BDA6B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2:38.815" v="1566" actId="1076"/>
          <ac:graphicFrameMkLst>
            <pc:docMk/>
            <pc:sldMk cId="1495638376" sldId="287"/>
            <ac:graphicFrameMk id="13" creationId="{6A9A10ED-4980-F031-FD40-1A95AEF57DCB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2:47.293" v="1570" actId="1076"/>
          <ac:graphicFrameMkLst>
            <pc:docMk/>
            <pc:sldMk cId="1495638376" sldId="287"/>
            <ac:graphicFrameMk id="14" creationId="{E0427AC5-9E4B-1715-D8AE-C680A8E45A81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2:43.547" v="1569"/>
          <ac:graphicFrameMkLst>
            <pc:docMk/>
            <pc:sldMk cId="1495638376" sldId="287"/>
            <ac:graphicFrameMk id="15" creationId="{BDD69386-4E4D-26B1-0C33-BBAE65455F7F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3:01.578" v="1575"/>
          <ac:graphicFrameMkLst>
            <pc:docMk/>
            <pc:sldMk cId="1495638376" sldId="287"/>
            <ac:graphicFrameMk id="16" creationId="{FA50CB87-0F26-3B4F-5FFF-94A36B317A4F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3:05.434" v="1579" actId="1038"/>
          <ac:graphicFrameMkLst>
            <pc:docMk/>
            <pc:sldMk cId="1495638376" sldId="287"/>
            <ac:graphicFrameMk id="17" creationId="{C6B73BF9-F702-2982-A4F3-09C753AE7FCA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3:14.254" v="1581" actId="1076"/>
          <ac:graphicFrameMkLst>
            <pc:docMk/>
            <pc:sldMk cId="1495638376" sldId="287"/>
            <ac:graphicFrameMk id="18" creationId="{C22C47DB-C240-E3BC-E3EA-F0532E6CD9E8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3:14.254" v="1581" actId="1076"/>
          <ac:graphicFrameMkLst>
            <pc:docMk/>
            <pc:sldMk cId="1495638376" sldId="287"/>
            <ac:graphicFrameMk id="19" creationId="{7FF43AB4-AC3A-FE76-BFE0-5B960C9BE1D1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3:19.635" v="1586" actId="1038"/>
          <ac:graphicFrameMkLst>
            <pc:docMk/>
            <pc:sldMk cId="1495638376" sldId="287"/>
            <ac:graphicFrameMk id="20" creationId="{42749E1B-8EAF-B007-0B39-035C4DA914D0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3:28.420" v="1595" actId="1037"/>
          <ac:graphicFrameMkLst>
            <pc:docMk/>
            <pc:sldMk cId="1495638376" sldId="287"/>
            <ac:graphicFrameMk id="21" creationId="{CF2D23DC-1D23-09F4-8E17-830849094438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3:41.621" v="1599" actId="1076"/>
          <ac:graphicFrameMkLst>
            <pc:docMk/>
            <pc:sldMk cId="1495638376" sldId="287"/>
            <ac:graphicFrameMk id="22" creationId="{C95E0EA6-ADB0-8BEE-F31F-CBF5B4303AAB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23" creationId="{8D0DB758-E6E9-637A-9A8D-425CC8B3A9CD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24" creationId="{01C7CC71-9512-6805-237C-CAE5B8630BE0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25" creationId="{E02A5E19-75AA-24BD-8E1C-F86A877EDABC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26" creationId="{FC8E74BE-C3B8-CA86-A2B4-499177EB73D6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27" creationId="{4E377DE9-88FD-6166-C2C2-FDE7EA314711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28" creationId="{C5631825-591D-DC51-58AA-33AE3D3B0203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29" creationId="{D632D655-6C7A-56F9-3216-5763DB105F11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30" creationId="{8C0B5151-44B6-5B3D-615C-6751B7139D29}"/>
          </ac:graphicFrameMkLst>
        </pc:graphicFrameChg>
        <pc:graphicFrameChg chg="add del mod">
          <ac:chgData name="Danny Young" userId="cb0f4ce2-eb4f-479e-8e8f-3beb257e632f" providerId="ADAL" clId="{760591AA-4E9F-4A05-A771-A7A205F0CB94}" dt="2025-09-22T04:15:29.108" v="1645" actId="478"/>
          <ac:graphicFrameMkLst>
            <pc:docMk/>
            <pc:sldMk cId="1495638376" sldId="287"/>
            <ac:graphicFrameMk id="31" creationId="{A1B1E6DC-B5FE-7F7E-7E48-2A481911AAAA}"/>
          </ac:graphicFrameMkLst>
        </pc:graphicFrameChg>
        <pc:graphicFrameChg chg="add del mod">
          <ac:chgData name="Danny Young" userId="cb0f4ce2-eb4f-479e-8e8f-3beb257e632f" providerId="ADAL" clId="{760591AA-4E9F-4A05-A771-A7A205F0CB94}" dt="2025-09-22T04:15:11.694" v="1636" actId="478"/>
          <ac:graphicFrameMkLst>
            <pc:docMk/>
            <pc:sldMk cId="1495638376" sldId="287"/>
            <ac:graphicFrameMk id="32" creationId="{939D40AB-A02F-230D-681C-92A6A27F417E}"/>
          </ac:graphicFrameMkLst>
        </pc:graphicFrameChg>
        <pc:graphicFrameChg chg="add del mod">
          <ac:chgData name="Danny Young" userId="cb0f4ce2-eb4f-479e-8e8f-3beb257e632f" providerId="ADAL" clId="{760591AA-4E9F-4A05-A771-A7A205F0CB94}" dt="2025-09-22T04:15:11.694" v="1636" actId="478"/>
          <ac:graphicFrameMkLst>
            <pc:docMk/>
            <pc:sldMk cId="1495638376" sldId="287"/>
            <ac:graphicFrameMk id="33" creationId="{632F7C80-78E0-B772-947D-A3C8BEE27B25}"/>
          </ac:graphicFrameMkLst>
        </pc:graphicFrameChg>
        <pc:graphicFrameChg chg="add del mod">
          <ac:chgData name="Danny Young" userId="cb0f4ce2-eb4f-479e-8e8f-3beb257e632f" providerId="ADAL" clId="{760591AA-4E9F-4A05-A771-A7A205F0CB94}" dt="2025-09-22T04:15:11.694" v="1636" actId="478"/>
          <ac:graphicFrameMkLst>
            <pc:docMk/>
            <pc:sldMk cId="1495638376" sldId="287"/>
            <ac:graphicFrameMk id="34" creationId="{666BCCDD-D9CD-7E46-F151-EFBD7DD83CAC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35" creationId="{992FCBEE-01BC-76FB-2B3B-5B582903ECE8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36" creationId="{231162D0-FF62-CDC3-8A8F-FF942F77521E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37" creationId="{16BCB0C8-923D-D782-DFF2-FC5647EF48B1}"/>
          </ac:graphicFrameMkLst>
        </pc:graphicFrameChg>
        <pc:graphicFrameChg chg="add del mod">
          <ac:chgData name="Danny Young" userId="cb0f4ce2-eb4f-479e-8e8f-3beb257e632f" providerId="ADAL" clId="{760591AA-4E9F-4A05-A771-A7A205F0CB94}" dt="2025-09-22T04:15:23.316" v="1642" actId="478"/>
          <ac:graphicFrameMkLst>
            <pc:docMk/>
            <pc:sldMk cId="1495638376" sldId="287"/>
            <ac:graphicFrameMk id="38" creationId="{50F304DD-A70C-BAE4-BEC1-131FACAD8624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6:42.731" v="1647" actId="1076"/>
          <ac:graphicFrameMkLst>
            <pc:docMk/>
            <pc:sldMk cId="1495638376" sldId="287"/>
            <ac:graphicFrameMk id="39" creationId="{D17519A1-D3B4-9275-86AF-51299CC352FC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7:01.456" v="1653" actId="1038"/>
          <ac:graphicFrameMkLst>
            <pc:docMk/>
            <pc:sldMk cId="1495638376" sldId="287"/>
            <ac:graphicFrameMk id="40" creationId="{0D827D7A-17A1-B17C-9397-4EA742440B9A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7:49.817" v="1759" actId="1076"/>
          <ac:graphicFrameMkLst>
            <pc:docMk/>
            <pc:sldMk cId="1495638376" sldId="287"/>
            <ac:graphicFrameMk id="42" creationId="{F9D73421-8E6A-ABBB-B649-0B3257F85993}"/>
          </ac:graphicFrameMkLst>
        </pc:graphicFrameChg>
        <pc:graphicFrameChg chg="add mod">
          <ac:chgData name="Danny Young" userId="cb0f4ce2-eb4f-479e-8e8f-3beb257e632f" providerId="ADAL" clId="{760591AA-4E9F-4A05-A771-A7A205F0CB94}" dt="2025-09-22T04:17:57.061" v="1763" actId="1076"/>
          <ac:graphicFrameMkLst>
            <pc:docMk/>
            <pc:sldMk cId="1495638376" sldId="287"/>
            <ac:graphicFrameMk id="43" creationId="{F55D5145-F0CD-E6B0-7762-BE4C75AE42DE}"/>
          </ac:graphicFrameMkLst>
        </pc:graphicFrameChg>
      </pc:sldChg>
      <pc:sldChg chg="addSp delSp modSp new mod modAnim">
        <pc:chgData name="Danny Young" userId="cb0f4ce2-eb4f-479e-8e8f-3beb257e632f" providerId="ADAL" clId="{760591AA-4E9F-4A05-A771-A7A205F0CB94}" dt="2025-09-22T20:40:25.214" v="3558"/>
        <pc:sldMkLst>
          <pc:docMk/>
          <pc:sldMk cId="1136435161" sldId="288"/>
        </pc:sldMkLst>
        <pc:spChg chg="del">
          <ac:chgData name="Danny Young" userId="cb0f4ce2-eb4f-479e-8e8f-3beb257e632f" providerId="ADAL" clId="{760591AA-4E9F-4A05-A771-A7A205F0CB94}" dt="2025-09-22T04:28:49.204" v="2302" actId="478"/>
          <ac:spMkLst>
            <pc:docMk/>
            <pc:sldMk cId="1136435161" sldId="288"/>
            <ac:spMk id="2" creationId="{EE9D24AD-DCA1-25DF-993D-C30B0E7B4ECC}"/>
          </ac:spMkLst>
        </pc:spChg>
        <pc:spChg chg="mod">
          <ac:chgData name="Danny Young" userId="cb0f4ce2-eb4f-479e-8e8f-3beb257e632f" providerId="ADAL" clId="{760591AA-4E9F-4A05-A771-A7A205F0CB94}" dt="2025-09-22T20:18:06.298" v="2576" actId="20577"/>
          <ac:spMkLst>
            <pc:docMk/>
            <pc:sldMk cId="1136435161" sldId="288"/>
            <ac:spMk id="3" creationId="{E2255D67-2D00-4D21-CC51-E60DAF44E3F8}"/>
          </ac:spMkLst>
        </pc:spChg>
        <pc:spChg chg="add mod">
          <ac:chgData name="Danny Young" userId="cb0f4ce2-eb4f-479e-8e8f-3beb257e632f" providerId="ADAL" clId="{760591AA-4E9F-4A05-A771-A7A205F0CB94}" dt="2025-09-22T20:38:37.399" v="3179" actId="255"/>
          <ac:spMkLst>
            <pc:docMk/>
            <pc:sldMk cId="1136435161" sldId="288"/>
            <ac:spMk id="4" creationId="{319E6E94-17D6-71B4-B57A-2F11DF2A6CD7}"/>
          </ac:spMkLst>
        </pc:spChg>
        <pc:spChg chg="add mod">
          <ac:chgData name="Danny Young" userId="cb0f4ce2-eb4f-479e-8e8f-3beb257e632f" providerId="ADAL" clId="{760591AA-4E9F-4A05-A771-A7A205F0CB94}" dt="2025-09-22T20:38:57.114" v="3286" actId="20577"/>
          <ac:spMkLst>
            <pc:docMk/>
            <pc:sldMk cId="1136435161" sldId="288"/>
            <ac:spMk id="5" creationId="{ED313224-A73D-92D6-A33E-7D4D5050D3C9}"/>
          </ac:spMkLst>
        </pc:spChg>
        <pc:spChg chg="add mod">
          <ac:chgData name="Danny Young" userId="cb0f4ce2-eb4f-479e-8e8f-3beb257e632f" providerId="ADAL" clId="{760591AA-4E9F-4A05-A771-A7A205F0CB94}" dt="2025-09-22T20:39:18.189" v="3366" actId="20577"/>
          <ac:spMkLst>
            <pc:docMk/>
            <pc:sldMk cId="1136435161" sldId="288"/>
            <ac:spMk id="6" creationId="{D7B54BC6-1F95-A25D-DB62-02E3ED8E246D}"/>
          </ac:spMkLst>
        </pc:spChg>
        <pc:spChg chg="add mod">
          <ac:chgData name="Danny Young" userId="cb0f4ce2-eb4f-479e-8e8f-3beb257e632f" providerId="ADAL" clId="{760591AA-4E9F-4A05-A771-A7A205F0CB94}" dt="2025-09-22T20:40:03.244" v="3551" actId="20577"/>
          <ac:spMkLst>
            <pc:docMk/>
            <pc:sldMk cId="1136435161" sldId="288"/>
            <ac:spMk id="7" creationId="{B7E71EBB-D8B1-3003-0F07-D6D8FE6BD205}"/>
          </ac:spMkLst>
        </pc:spChg>
        <pc:spChg chg="add">
          <ac:chgData name="Danny Young" userId="cb0f4ce2-eb4f-479e-8e8f-3beb257e632f" providerId="ADAL" clId="{760591AA-4E9F-4A05-A771-A7A205F0CB94}" dt="2025-09-22T20:40:11.727" v="3552" actId="11529"/>
          <ac:spMkLst>
            <pc:docMk/>
            <pc:sldMk cId="1136435161" sldId="288"/>
            <ac:spMk id="8" creationId="{B07B1849-2F6E-EA54-FA10-AB8C384E9721}"/>
          </ac:spMkLst>
        </pc:spChg>
        <pc:spChg chg="add mod">
          <ac:chgData name="Danny Young" userId="cb0f4ce2-eb4f-479e-8e8f-3beb257e632f" providerId="ADAL" clId="{760591AA-4E9F-4A05-A771-A7A205F0CB94}" dt="2025-09-22T20:40:23.641" v="3556" actId="14100"/>
          <ac:spMkLst>
            <pc:docMk/>
            <pc:sldMk cId="1136435161" sldId="288"/>
            <ac:spMk id="9" creationId="{8C2B6400-8FF4-B4E2-B6DD-19196DF0A75E}"/>
          </ac:spMkLst>
        </pc:spChg>
        <pc:spChg chg="add mod">
          <ac:chgData name="Danny Young" userId="cb0f4ce2-eb4f-479e-8e8f-3beb257e632f" providerId="ADAL" clId="{760591AA-4E9F-4A05-A771-A7A205F0CB94}" dt="2025-09-22T20:40:23.957" v="3557"/>
          <ac:spMkLst>
            <pc:docMk/>
            <pc:sldMk cId="1136435161" sldId="288"/>
            <ac:spMk id="10" creationId="{12D91E42-5A8D-DF4F-1C69-C61C5162B7F7}"/>
          </ac:spMkLst>
        </pc:spChg>
        <pc:spChg chg="add mod">
          <ac:chgData name="Danny Young" userId="cb0f4ce2-eb4f-479e-8e8f-3beb257e632f" providerId="ADAL" clId="{760591AA-4E9F-4A05-A771-A7A205F0CB94}" dt="2025-09-22T20:40:25.214" v="3558"/>
          <ac:spMkLst>
            <pc:docMk/>
            <pc:sldMk cId="1136435161" sldId="288"/>
            <ac:spMk id="11" creationId="{1DA2E4E5-B55D-D9F4-B3E4-FC91A3532017}"/>
          </ac:spMkLst>
        </pc:spChg>
      </pc:sldChg>
      <pc:sldChg chg="addSp delSp modSp new mod">
        <pc:chgData name="Danny Young" userId="cb0f4ce2-eb4f-479e-8e8f-3beb257e632f" providerId="ADAL" clId="{760591AA-4E9F-4A05-A771-A7A205F0CB94}" dt="2025-09-22T04:28:32.149" v="2300" actId="1076"/>
        <pc:sldMkLst>
          <pc:docMk/>
          <pc:sldMk cId="652698607" sldId="289"/>
        </pc:sldMkLst>
        <pc:spChg chg="del">
          <ac:chgData name="Danny Young" userId="cb0f4ce2-eb4f-479e-8e8f-3beb257e632f" providerId="ADAL" clId="{760591AA-4E9F-4A05-A771-A7A205F0CB94}" dt="2025-09-22T04:19:37.496" v="2026" actId="478"/>
          <ac:spMkLst>
            <pc:docMk/>
            <pc:sldMk cId="652698607" sldId="289"/>
            <ac:spMk id="2" creationId="{8A61F632-22FD-972B-C065-18885F487B87}"/>
          </ac:spMkLst>
        </pc:spChg>
        <pc:spChg chg="mod">
          <ac:chgData name="Danny Young" userId="cb0f4ce2-eb4f-479e-8e8f-3beb257e632f" providerId="ADAL" clId="{760591AA-4E9F-4A05-A771-A7A205F0CB94}" dt="2025-09-22T04:19:42.939" v="2028" actId="14100"/>
          <ac:spMkLst>
            <pc:docMk/>
            <pc:sldMk cId="652698607" sldId="289"/>
            <ac:spMk id="3" creationId="{2C6EE5B9-672D-7A22-4DF9-8A1D6F455CE1}"/>
          </ac:spMkLst>
        </pc:spChg>
        <pc:spChg chg="add mod">
          <ac:chgData name="Danny Young" userId="cb0f4ce2-eb4f-479e-8e8f-3beb257e632f" providerId="ADAL" clId="{760591AA-4E9F-4A05-A771-A7A205F0CB94}" dt="2025-09-22T04:20:07.202" v="2069" actId="20577"/>
          <ac:spMkLst>
            <pc:docMk/>
            <pc:sldMk cId="652698607" sldId="289"/>
            <ac:spMk id="4" creationId="{849C3800-0E18-82FE-8CE1-7DBC3B7E19C1}"/>
          </ac:spMkLst>
        </pc:spChg>
        <pc:spChg chg="add mod">
          <ac:chgData name="Danny Young" userId="cb0f4ce2-eb4f-479e-8e8f-3beb257e632f" providerId="ADAL" clId="{760591AA-4E9F-4A05-A771-A7A205F0CB94}" dt="2025-09-22T04:26:48.366" v="2136" actId="20577"/>
          <ac:spMkLst>
            <pc:docMk/>
            <pc:sldMk cId="652698607" sldId="289"/>
            <ac:spMk id="5" creationId="{49BEF51C-A76E-5E74-D3BE-3E24EB63212F}"/>
          </ac:spMkLst>
        </pc:spChg>
        <pc:spChg chg="add mod">
          <ac:chgData name="Danny Young" userId="cb0f4ce2-eb4f-479e-8e8f-3beb257e632f" providerId="ADAL" clId="{760591AA-4E9F-4A05-A771-A7A205F0CB94}" dt="2025-09-22T04:27:15.749" v="2185" actId="20577"/>
          <ac:spMkLst>
            <pc:docMk/>
            <pc:sldMk cId="652698607" sldId="289"/>
            <ac:spMk id="6" creationId="{D4C15545-2806-A41B-7A22-47FC2C50ED80}"/>
          </ac:spMkLst>
        </pc:spChg>
        <pc:spChg chg="add mod">
          <ac:chgData name="Danny Young" userId="cb0f4ce2-eb4f-479e-8e8f-3beb257e632f" providerId="ADAL" clId="{760591AA-4E9F-4A05-A771-A7A205F0CB94}" dt="2025-09-22T04:27:47.181" v="2240" actId="20577"/>
          <ac:spMkLst>
            <pc:docMk/>
            <pc:sldMk cId="652698607" sldId="289"/>
            <ac:spMk id="7" creationId="{DA4948C7-E844-C820-5A55-D422A61BC558}"/>
          </ac:spMkLst>
        </pc:spChg>
        <pc:spChg chg="add mod">
          <ac:chgData name="Danny Young" userId="cb0f4ce2-eb4f-479e-8e8f-3beb257e632f" providerId="ADAL" clId="{760591AA-4E9F-4A05-A771-A7A205F0CB94}" dt="2025-09-22T04:28:32.149" v="2300" actId="1076"/>
          <ac:spMkLst>
            <pc:docMk/>
            <pc:sldMk cId="652698607" sldId="289"/>
            <ac:spMk id="8" creationId="{79251372-C198-EA2B-8DC1-CD75024D97DA}"/>
          </ac:spMkLst>
        </pc:spChg>
      </pc:sldChg>
      <pc:sldChg chg="addSp modSp new mod modAnim">
        <pc:chgData name="Danny Young" userId="cb0f4ce2-eb4f-479e-8e8f-3beb257e632f" providerId="ADAL" clId="{760591AA-4E9F-4A05-A771-A7A205F0CB94}" dt="2025-09-22T20:26:33.816" v="2856" actId="1036"/>
        <pc:sldMkLst>
          <pc:docMk/>
          <pc:sldMk cId="3228842144" sldId="290"/>
        </pc:sldMkLst>
        <pc:spChg chg="mod">
          <ac:chgData name="Danny Young" userId="cb0f4ce2-eb4f-479e-8e8f-3beb257e632f" providerId="ADAL" clId="{760591AA-4E9F-4A05-A771-A7A205F0CB94}" dt="2025-09-22T20:26:33.816" v="2856" actId="1036"/>
          <ac:spMkLst>
            <pc:docMk/>
            <pc:sldMk cId="3228842144" sldId="290"/>
            <ac:spMk id="2" creationId="{4286BDB7-707F-8C26-B10F-29A07F98F13D}"/>
          </ac:spMkLst>
        </pc:spChg>
        <pc:spChg chg="mod">
          <ac:chgData name="Danny Young" userId="cb0f4ce2-eb4f-479e-8e8f-3beb257e632f" providerId="ADAL" clId="{760591AA-4E9F-4A05-A771-A7A205F0CB94}" dt="2025-09-22T20:26:33.816" v="2856" actId="1036"/>
          <ac:spMkLst>
            <pc:docMk/>
            <pc:sldMk cId="3228842144" sldId="290"/>
            <ac:spMk id="3" creationId="{47CA3280-9FC8-1D2E-D607-816D5CAF9DA9}"/>
          </ac:spMkLst>
        </pc:spChg>
        <pc:spChg chg="add mod">
          <ac:chgData name="Danny Young" userId="cb0f4ce2-eb4f-479e-8e8f-3beb257e632f" providerId="ADAL" clId="{760591AA-4E9F-4A05-A771-A7A205F0CB94}" dt="2025-09-22T20:26:33.816" v="2856" actId="1036"/>
          <ac:spMkLst>
            <pc:docMk/>
            <pc:sldMk cId="3228842144" sldId="290"/>
            <ac:spMk id="6" creationId="{0971FEC1-6E16-70C1-AE1C-EF903E94DE8C}"/>
          </ac:spMkLst>
        </pc:spChg>
        <pc:spChg chg="add mod">
          <ac:chgData name="Danny Young" userId="cb0f4ce2-eb4f-479e-8e8f-3beb257e632f" providerId="ADAL" clId="{760591AA-4E9F-4A05-A771-A7A205F0CB94}" dt="2025-09-22T20:26:33.816" v="2856" actId="1036"/>
          <ac:spMkLst>
            <pc:docMk/>
            <pc:sldMk cId="3228842144" sldId="290"/>
            <ac:spMk id="22" creationId="{5912A917-9EBC-90A0-9DB1-DAE8CC8DAD92}"/>
          </ac:spMkLst>
        </pc:spChg>
        <pc:spChg chg="add mod">
          <ac:chgData name="Danny Young" userId="cb0f4ce2-eb4f-479e-8e8f-3beb257e632f" providerId="ADAL" clId="{760591AA-4E9F-4A05-A771-A7A205F0CB94}" dt="2025-09-22T20:26:33.816" v="2856" actId="1036"/>
          <ac:spMkLst>
            <pc:docMk/>
            <pc:sldMk cId="3228842144" sldId="290"/>
            <ac:spMk id="23" creationId="{DFDA3793-30E0-E09D-1AC0-37E3F73C4F6A}"/>
          </ac:spMkLst>
        </pc:sp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4" creationId="{08D9EF09-0131-23C0-0B52-512104BB1245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7" creationId="{7833FA59-97AF-E18C-A29C-E80E3E6A4CCC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8" creationId="{EB1AC9CD-3152-E6C9-B222-915137DEB7D4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9" creationId="{9160485D-0E3E-E9C5-EEA7-B02FB68F9A9C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10" creationId="{574688FE-4BD0-C8D0-B312-A6DCE7DC89BB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11" creationId="{3C65C1F5-852C-A577-2041-BE3719CC150C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12" creationId="{C769D473-B7C2-D0E8-33D1-EE256880FFC6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13" creationId="{439C6F92-8935-33AA-CEEE-CCF4A67AB38B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14" creationId="{2CBE2684-5A3D-97CB-13E5-5B68EF9D0EEE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15" creationId="{E14A1629-4952-25E5-AC2F-6025055EB4AF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16" creationId="{3FDEEBB5-D462-21D5-741C-16139240E238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17" creationId="{2A820CF0-26B4-889B-CC00-C0B73FB2045D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18" creationId="{5191552F-FAF3-BCC0-9497-0D258A4D0FF2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19" creationId="{0B19B04C-7BA5-BE95-0315-B4EE1C663F9D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20" creationId="{52337630-026D-D52D-DF9D-DF794F19F2FF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21" creationId="{FE734ABB-14ED-4B28-0B69-4EB1E22CC971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24" creationId="{FAA01798-57B5-CAB0-F669-685E504963B5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25" creationId="{5B45B69F-B78F-856E-8632-4579A8DD75C5}"/>
          </ac:graphicFrameMkLst>
        </pc:graphicFrameChg>
        <pc:graphicFrameChg chg="add mod">
          <ac:chgData name="Danny Young" userId="cb0f4ce2-eb4f-479e-8e8f-3beb257e632f" providerId="ADAL" clId="{760591AA-4E9F-4A05-A771-A7A205F0CB94}" dt="2025-09-22T20:26:33.816" v="2856" actId="1036"/>
          <ac:graphicFrameMkLst>
            <pc:docMk/>
            <pc:sldMk cId="3228842144" sldId="290"/>
            <ac:graphicFrameMk id="26" creationId="{94F1D2B7-97CC-5F0D-09FB-05D1A0114676}"/>
          </ac:graphicFrameMkLst>
        </pc:graphicFrameChg>
      </pc:sldChg>
      <pc:sldChg chg="addSp modSp add mod modAnim">
        <pc:chgData name="Danny Young" userId="cb0f4ce2-eb4f-479e-8e8f-3beb257e632f" providerId="ADAL" clId="{760591AA-4E9F-4A05-A771-A7A205F0CB94}" dt="2025-09-22T20:42:52.514" v="3918"/>
        <pc:sldMkLst>
          <pc:docMk/>
          <pc:sldMk cId="2918175335" sldId="291"/>
        </pc:sldMkLst>
        <pc:spChg chg="add mod">
          <ac:chgData name="Danny Young" userId="cb0f4ce2-eb4f-479e-8e8f-3beb257e632f" providerId="ADAL" clId="{760591AA-4E9F-4A05-A771-A7A205F0CB94}" dt="2025-09-22T20:41:19.008" v="3656" actId="1036"/>
          <ac:spMkLst>
            <pc:docMk/>
            <pc:sldMk cId="2918175335" sldId="291"/>
            <ac:spMk id="2" creationId="{1A6A0996-0BAF-7130-B275-19C3C97AF857}"/>
          </ac:spMkLst>
        </pc:spChg>
        <pc:spChg chg="mod">
          <ac:chgData name="Danny Young" userId="cb0f4ce2-eb4f-479e-8e8f-3beb257e632f" providerId="ADAL" clId="{760591AA-4E9F-4A05-A771-A7A205F0CB94}" dt="2025-09-22T20:37:28.900" v="3146" actId="20577"/>
          <ac:spMkLst>
            <pc:docMk/>
            <pc:sldMk cId="2918175335" sldId="291"/>
            <ac:spMk id="3" creationId="{E2255D67-2D00-4D21-CC51-E60DAF44E3F8}"/>
          </ac:spMkLst>
        </pc:spChg>
        <pc:spChg chg="add mod">
          <ac:chgData name="Danny Young" userId="cb0f4ce2-eb4f-479e-8e8f-3beb257e632f" providerId="ADAL" clId="{760591AA-4E9F-4A05-A771-A7A205F0CB94}" dt="2025-09-22T20:41:40.438" v="3752" actId="20577"/>
          <ac:spMkLst>
            <pc:docMk/>
            <pc:sldMk cId="2918175335" sldId="291"/>
            <ac:spMk id="4" creationId="{5454A75E-4EFE-6D71-7304-02B28AED9162}"/>
          </ac:spMkLst>
        </pc:spChg>
        <pc:spChg chg="add mod">
          <ac:chgData name="Danny Young" userId="cb0f4ce2-eb4f-479e-8e8f-3beb257e632f" providerId="ADAL" clId="{760591AA-4E9F-4A05-A771-A7A205F0CB94}" dt="2025-09-22T20:42:08.978" v="3811" actId="1036"/>
          <ac:spMkLst>
            <pc:docMk/>
            <pc:sldMk cId="2918175335" sldId="291"/>
            <ac:spMk id="5" creationId="{9F5E72BE-206E-597D-96CB-1A6D612544D9}"/>
          </ac:spMkLst>
        </pc:spChg>
        <pc:spChg chg="add mod">
          <ac:chgData name="Danny Young" userId="cb0f4ce2-eb4f-479e-8e8f-3beb257e632f" providerId="ADAL" clId="{760591AA-4E9F-4A05-A771-A7A205F0CB94}" dt="2025-09-22T20:42:37.253" v="3907" actId="313"/>
          <ac:spMkLst>
            <pc:docMk/>
            <pc:sldMk cId="2918175335" sldId="291"/>
            <ac:spMk id="6" creationId="{DE3D7265-EBDB-E5A3-284B-DBB1EF318960}"/>
          </ac:spMkLst>
        </pc:spChg>
        <pc:spChg chg="add mod">
          <ac:chgData name="Danny Young" userId="cb0f4ce2-eb4f-479e-8e8f-3beb257e632f" providerId="ADAL" clId="{760591AA-4E9F-4A05-A771-A7A205F0CB94}" dt="2025-09-22T20:42:47.468" v="3910" actId="14100"/>
          <ac:spMkLst>
            <pc:docMk/>
            <pc:sldMk cId="2918175335" sldId="291"/>
            <ac:spMk id="7" creationId="{A39AB6FB-4AB2-C5B2-3D8A-AEE3E89C61D3}"/>
          </ac:spMkLst>
        </pc:spChg>
        <pc:spChg chg="add mod">
          <ac:chgData name="Danny Young" userId="cb0f4ce2-eb4f-479e-8e8f-3beb257e632f" providerId="ADAL" clId="{760591AA-4E9F-4A05-A771-A7A205F0CB94}" dt="2025-09-22T20:42:50.257" v="3912" actId="1076"/>
          <ac:spMkLst>
            <pc:docMk/>
            <pc:sldMk cId="2918175335" sldId="291"/>
            <ac:spMk id="8" creationId="{7DE558B8-01E8-A81C-A40C-81A5EB36DE4D}"/>
          </ac:spMkLst>
        </pc:spChg>
        <pc:spChg chg="add mod">
          <ac:chgData name="Danny Young" userId="cb0f4ce2-eb4f-479e-8e8f-3beb257e632f" providerId="ADAL" clId="{760591AA-4E9F-4A05-A771-A7A205F0CB94}" dt="2025-09-22T20:42:52.097" v="3917" actId="1036"/>
          <ac:spMkLst>
            <pc:docMk/>
            <pc:sldMk cId="2918175335" sldId="291"/>
            <ac:spMk id="9" creationId="{270CC96E-E127-9199-97CD-87220408A68B}"/>
          </ac:spMkLst>
        </pc:spChg>
        <pc:spChg chg="add mod">
          <ac:chgData name="Danny Young" userId="cb0f4ce2-eb4f-479e-8e8f-3beb257e632f" providerId="ADAL" clId="{760591AA-4E9F-4A05-A771-A7A205F0CB94}" dt="2025-09-22T20:42:52.514" v="3918"/>
          <ac:spMkLst>
            <pc:docMk/>
            <pc:sldMk cId="2918175335" sldId="291"/>
            <ac:spMk id="10" creationId="{25582528-C55B-2947-4482-55BF6D954884}"/>
          </ac:spMkLst>
        </pc:spChg>
      </pc:sldChg>
      <pc:sldChg chg="addSp modSp new mod modAnim">
        <pc:chgData name="Danny Young" userId="cb0f4ce2-eb4f-479e-8e8f-3beb257e632f" providerId="ADAL" clId="{760591AA-4E9F-4A05-A771-A7A205F0CB94}" dt="2025-09-30T18:36:46.165" v="6613" actId="20577"/>
        <pc:sldMkLst>
          <pc:docMk/>
          <pc:sldMk cId="3787840120" sldId="292"/>
        </pc:sldMkLst>
        <pc:spChg chg="mod">
          <ac:chgData name="Danny Young" userId="cb0f4ce2-eb4f-479e-8e8f-3beb257e632f" providerId="ADAL" clId="{760591AA-4E9F-4A05-A771-A7A205F0CB94}" dt="2025-09-30T18:24:24.829" v="5781" actId="14100"/>
          <ac:spMkLst>
            <pc:docMk/>
            <pc:sldMk cId="3787840120" sldId="292"/>
            <ac:spMk id="2" creationId="{29C3AD05-245D-4316-6774-7A451D5038B1}"/>
          </ac:spMkLst>
        </pc:spChg>
        <pc:spChg chg="mod">
          <ac:chgData name="Danny Young" userId="cb0f4ce2-eb4f-479e-8e8f-3beb257e632f" providerId="ADAL" clId="{760591AA-4E9F-4A05-A771-A7A205F0CB94}" dt="2025-09-30T18:26:02.382" v="5955" actId="14100"/>
          <ac:spMkLst>
            <pc:docMk/>
            <pc:sldMk cId="3787840120" sldId="292"/>
            <ac:spMk id="3" creationId="{63E84697-3CB3-10F2-E25E-612248C4C6AC}"/>
          </ac:spMkLst>
        </pc:spChg>
        <pc:spChg chg="add mod">
          <ac:chgData name="Danny Young" userId="cb0f4ce2-eb4f-479e-8e8f-3beb257e632f" providerId="ADAL" clId="{760591AA-4E9F-4A05-A771-A7A205F0CB94}" dt="2025-09-30T18:27:04.770" v="6051" actId="1076"/>
          <ac:spMkLst>
            <pc:docMk/>
            <pc:sldMk cId="3787840120" sldId="292"/>
            <ac:spMk id="5" creationId="{21CA5ACC-893E-2C5E-E322-70C3D49CCF87}"/>
          </ac:spMkLst>
        </pc:spChg>
        <pc:spChg chg="add mod">
          <ac:chgData name="Danny Young" userId="cb0f4ce2-eb4f-479e-8e8f-3beb257e632f" providerId="ADAL" clId="{760591AA-4E9F-4A05-A771-A7A205F0CB94}" dt="2025-09-30T18:28:41.652" v="6102" actId="14100"/>
          <ac:spMkLst>
            <pc:docMk/>
            <pc:sldMk cId="3787840120" sldId="292"/>
            <ac:spMk id="7" creationId="{61D073A4-F957-2CFB-C660-5681E80CD1D8}"/>
          </ac:spMkLst>
        </pc:spChg>
        <pc:spChg chg="add mod">
          <ac:chgData name="Danny Young" userId="cb0f4ce2-eb4f-479e-8e8f-3beb257e632f" providerId="ADAL" clId="{760591AA-4E9F-4A05-A771-A7A205F0CB94}" dt="2025-09-30T18:31:33.337" v="6361" actId="27636"/>
          <ac:spMkLst>
            <pc:docMk/>
            <pc:sldMk cId="3787840120" sldId="292"/>
            <ac:spMk id="23" creationId="{233004E7-1FF3-FCBB-17FC-2628A8080513}"/>
          </ac:spMkLst>
        </pc:spChg>
        <pc:spChg chg="add mod">
          <ac:chgData name="Danny Young" userId="cb0f4ce2-eb4f-479e-8e8f-3beb257e632f" providerId="ADAL" clId="{760591AA-4E9F-4A05-A771-A7A205F0CB94}" dt="2025-09-30T18:34:12.036" v="6446" actId="1076"/>
          <ac:spMkLst>
            <pc:docMk/>
            <pc:sldMk cId="3787840120" sldId="292"/>
            <ac:spMk id="24" creationId="{DC155D94-71EB-A669-FE51-75D20D2DAB04}"/>
          </ac:spMkLst>
        </pc:spChg>
        <pc:spChg chg="add mod">
          <ac:chgData name="Danny Young" userId="cb0f4ce2-eb4f-479e-8e8f-3beb257e632f" providerId="ADAL" clId="{760591AA-4E9F-4A05-A771-A7A205F0CB94}" dt="2025-09-30T18:34:20.990" v="6491" actId="20577"/>
          <ac:spMkLst>
            <pc:docMk/>
            <pc:sldMk cId="3787840120" sldId="292"/>
            <ac:spMk id="30" creationId="{C1E475A9-355F-8A35-5D1A-618223500C27}"/>
          </ac:spMkLst>
        </pc:spChg>
        <pc:spChg chg="add mod">
          <ac:chgData name="Danny Young" userId="cb0f4ce2-eb4f-479e-8e8f-3beb257e632f" providerId="ADAL" clId="{760591AA-4E9F-4A05-A771-A7A205F0CB94}" dt="2025-09-30T18:36:21.708" v="6524" actId="208"/>
          <ac:spMkLst>
            <pc:docMk/>
            <pc:sldMk cId="3787840120" sldId="292"/>
            <ac:spMk id="38" creationId="{4CEC5116-C66E-9C32-EB2C-DC94F26A1165}"/>
          </ac:spMkLst>
        </pc:spChg>
        <pc:spChg chg="add mod">
          <ac:chgData name="Danny Young" userId="cb0f4ce2-eb4f-479e-8e8f-3beb257e632f" providerId="ADAL" clId="{760591AA-4E9F-4A05-A771-A7A205F0CB94}" dt="2025-09-30T18:36:46.165" v="6613" actId="20577"/>
          <ac:spMkLst>
            <pc:docMk/>
            <pc:sldMk cId="3787840120" sldId="292"/>
            <ac:spMk id="39" creationId="{F29761BE-9AA9-C5BB-58D7-DF3472980638}"/>
          </ac:spMkLst>
        </pc:spChg>
        <pc:graphicFrameChg chg="add mod">
          <ac:chgData name="Danny Young" userId="cb0f4ce2-eb4f-479e-8e8f-3beb257e632f" providerId="ADAL" clId="{760591AA-4E9F-4A05-A771-A7A205F0CB94}" dt="2025-09-30T18:26:35.001" v="5963" actId="1076"/>
          <ac:graphicFrameMkLst>
            <pc:docMk/>
            <pc:sldMk cId="3787840120" sldId="292"/>
            <ac:graphicFrameMk id="4" creationId="{F5A16B7C-9736-E35E-71C6-96BA452AE58B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27:36.209" v="6059" actId="1076"/>
          <ac:graphicFrameMkLst>
            <pc:docMk/>
            <pc:sldMk cId="3787840120" sldId="292"/>
            <ac:graphicFrameMk id="6" creationId="{B12A0DC4-B857-2D07-E61A-0A7A61DD56D4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8" creationId="{8311FB0B-0C6B-9031-F8F5-8CF587240971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9" creationId="{55AE564E-247C-435D-9C07-6B36D7456F02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10" creationId="{B489103E-EF42-4DC5-0AE9-FC7EA772D903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11" creationId="{0C2FBACF-CCCC-A2B8-23B4-DC4AA718F667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12" creationId="{AA4B1E20-DEFB-6AEB-514E-0E2FBE86C3DA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13" creationId="{D08B7A0C-1D3C-7B94-4A9F-9EE836FD5D54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14" creationId="{BF24ED49-B1B1-E9C9-44DE-E5504325A0EF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15" creationId="{F39317E6-68BC-B88D-CD11-83B2AD5B7AED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16" creationId="{01360A4C-9072-0A4C-6078-931B217B0EAD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17" creationId="{5EDE5146-F9B3-A21B-B8D6-10B3930F4AFB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18" creationId="{288B67DF-DC1D-1D9F-CA61-2E45E3D584B3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19" creationId="{C5E56D8C-CF78-D027-BCFD-72F867E10BCE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20" creationId="{CC3EEA01-D1F6-0428-9968-7DFF68BF5244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21" creationId="{2704304A-0E39-DCB0-002F-9EC7387AF547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0:37.742" v="6199" actId="1035"/>
          <ac:graphicFrameMkLst>
            <pc:docMk/>
            <pc:sldMk cId="3787840120" sldId="292"/>
            <ac:graphicFrameMk id="22" creationId="{47C95F4F-906B-DE55-2693-DCAD2C4DA1D4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5:43.378" v="6511" actId="1076"/>
          <ac:graphicFrameMkLst>
            <pc:docMk/>
            <pc:sldMk cId="3787840120" sldId="292"/>
            <ac:graphicFrameMk id="35" creationId="{49F31F46-7925-A545-3F83-0AC59D929757}"/>
          </ac:graphicFrameMkLst>
        </pc:graphicFrameChg>
        <pc:graphicFrameChg chg="add mod">
          <ac:chgData name="Danny Young" userId="cb0f4ce2-eb4f-479e-8e8f-3beb257e632f" providerId="ADAL" clId="{760591AA-4E9F-4A05-A771-A7A205F0CB94}" dt="2025-09-30T18:35:59.581" v="6517" actId="1076"/>
          <ac:graphicFrameMkLst>
            <pc:docMk/>
            <pc:sldMk cId="3787840120" sldId="292"/>
            <ac:graphicFrameMk id="37" creationId="{104E06D2-EEE9-C202-BD12-A5B8A79B3254}"/>
          </ac:graphicFrameMkLst>
        </pc:graphicFrameChg>
        <pc:cxnChg chg="add mod">
          <ac:chgData name="Danny Young" userId="cb0f4ce2-eb4f-479e-8e8f-3beb257e632f" providerId="ADAL" clId="{760591AA-4E9F-4A05-A771-A7A205F0CB94}" dt="2025-09-30T18:33:25.989" v="6433" actId="1038"/>
          <ac:cxnSpMkLst>
            <pc:docMk/>
            <pc:sldMk cId="3787840120" sldId="292"/>
            <ac:cxnSpMk id="26" creationId="{5690E73A-ECB1-33C8-75C4-51234DC2379E}"/>
          </ac:cxnSpMkLst>
        </pc:cxnChg>
        <pc:cxnChg chg="add mod">
          <ac:chgData name="Danny Young" userId="cb0f4ce2-eb4f-479e-8e8f-3beb257e632f" providerId="ADAL" clId="{760591AA-4E9F-4A05-A771-A7A205F0CB94}" dt="2025-09-30T18:33:28.277" v="6441" actId="1035"/>
          <ac:cxnSpMkLst>
            <pc:docMk/>
            <pc:sldMk cId="3787840120" sldId="292"/>
            <ac:cxnSpMk id="28" creationId="{916B02F0-3A8F-D20C-A589-10D5FC2218F0}"/>
          </ac:cxnSpMkLst>
        </pc:cxnChg>
        <pc:cxnChg chg="add mod">
          <ac:chgData name="Danny Young" userId="cb0f4ce2-eb4f-479e-8e8f-3beb257e632f" providerId="ADAL" clId="{760591AA-4E9F-4A05-A771-A7A205F0CB94}" dt="2025-09-30T18:33:30.267" v="6444" actId="1037"/>
          <ac:cxnSpMkLst>
            <pc:docMk/>
            <pc:sldMk cId="3787840120" sldId="292"/>
            <ac:cxnSpMk id="29" creationId="{0925ED7A-9CB3-E5D4-29C0-EFD75F6AFC4E}"/>
          </ac:cxnSpMkLst>
        </pc:cxnChg>
        <pc:cxnChg chg="add mod">
          <ac:chgData name="Danny Young" userId="cb0f4ce2-eb4f-479e-8e8f-3beb257e632f" providerId="ADAL" clId="{760591AA-4E9F-4A05-A771-A7A205F0CB94}" dt="2025-09-30T18:34:25.700" v="6493" actId="1076"/>
          <ac:cxnSpMkLst>
            <pc:docMk/>
            <pc:sldMk cId="3787840120" sldId="292"/>
            <ac:cxnSpMk id="31" creationId="{7D4135E4-768A-E8A6-79B0-CBBC657DF0BC}"/>
          </ac:cxnSpMkLst>
        </pc:cxnChg>
        <pc:cxnChg chg="add mod">
          <ac:chgData name="Danny Young" userId="cb0f4ce2-eb4f-479e-8e8f-3beb257e632f" providerId="ADAL" clId="{760591AA-4E9F-4A05-A771-A7A205F0CB94}" dt="2025-09-30T18:34:59.504" v="6504" actId="14100"/>
          <ac:cxnSpMkLst>
            <pc:docMk/>
            <pc:sldMk cId="3787840120" sldId="292"/>
            <ac:cxnSpMk id="32" creationId="{11BBF2C2-ADC3-F84E-593B-B3C5CF4D1453}"/>
          </ac:cxnSpMkLst>
        </pc:cxnChg>
        <pc:cxnChg chg="add mod">
          <ac:chgData name="Danny Young" userId="cb0f4ce2-eb4f-479e-8e8f-3beb257e632f" providerId="ADAL" clId="{760591AA-4E9F-4A05-A771-A7A205F0CB94}" dt="2025-09-30T18:35:47.263" v="6513" actId="1076"/>
          <ac:cxnSpMkLst>
            <pc:docMk/>
            <pc:sldMk cId="3787840120" sldId="292"/>
            <ac:cxnSpMk id="36" creationId="{00B23F81-5B2E-7598-8B5A-005A19F19349}"/>
          </ac:cxnSpMkLst>
        </pc:cxnChg>
      </pc:sldChg>
      <pc:sldMasterChg chg="modSp modSldLayout">
        <pc:chgData name="Danny Young" userId="cb0f4ce2-eb4f-479e-8e8f-3beb257e632f" providerId="ADAL" clId="{760591AA-4E9F-4A05-A771-A7A205F0CB94}" dt="2025-09-08T15:59:55.058" v="0"/>
        <pc:sldMasterMkLst>
          <pc:docMk/>
          <pc:sldMasterMk cId="0" sldId="2147483660"/>
        </pc:sldMasterMkLst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760591AA-4E9F-4A05-A771-A7A205F0CB94}" dt="2025-09-08T15:59:55.058" v="0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760591AA-4E9F-4A05-A771-A7A205F0CB94}" dt="2025-09-08T15:59:55.058" v="0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760591AA-4E9F-4A05-A771-A7A205F0CB94}" dt="2025-09-08T15:59:55.058" v="0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760591AA-4E9F-4A05-A771-A7A205F0CB94}" dt="2025-09-08T15:59:55.058" v="0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760591AA-4E9F-4A05-A771-A7A205F0CB94}" dt="2025-09-08T15:59:55.058" v="0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760591AA-4E9F-4A05-A771-A7A205F0CB94}" dt="2025-09-08T15:59:55.058" v="0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760591AA-4E9F-4A05-A771-A7A205F0CB94}" dt="2025-09-08T15:59:55.058" v="0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760591AA-4E9F-4A05-A771-A7A205F0CB94}" dt="2025-09-08T15:59:55.058" v="0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760591AA-4E9F-4A05-A771-A7A205F0CB94}" dt="2025-09-08T15:59:55.058" v="0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760591AA-4E9F-4A05-A771-A7A205F0CB94}" dt="2025-09-08T15:59:55.058" v="0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  <pc:docChgLst>
    <pc:chgData name="Danny Young" userId="cb0f4ce2-eb4f-479e-8e8f-3beb257e632f" providerId="ADAL" clId="{46BCFBD0-08EF-4D39-811F-637C7A6B1D00}"/>
    <pc:docChg chg="undo custSel addSld delSld modSld sldOrd">
      <pc:chgData name="Danny Young" userId="cb0f4ce2-eb4f-479e-8e8f-3beb257e632f" providerId="ADAL" clId="{46BCFBD0-08EF-4D39-811F-637C7A6B1D00}" dt="2021-09-20T03:56:42.053" v="4258" actId="1076"/>
      <pc:docMkLst>
        <pc:docMk/>
      </pc:docMkLst>
      <pc:sldChg chg="del">
        <pc:chgData name="Danny Young" userId="cb0f4ce2-eb4f-479e-8e8f-3beb257e632f" providerId="ADAL" clId="{46BCFBD0-08EF-4D39-811F-637C7A6B1D00}" dt="2021-09-20T03:04:27.880" v="3017" actId="47"/>
        <pc:sldMkLst>
          <pc:docMk/>
          <pc:sldMk cId="0" sldId="257"/>
        </pc:sldMkLst>
      </pc:sldChg>
      <pc:sldChg chg="modSp mod">
        <pc:chgData name="Danny Young" userId="cb0f4ce2-eb4f-479e-8e8f-3beb257e632f" providerId="ADAL" clId="{46BCFBD0-08EF-4D39-811F-637C7A6B1D00}" dt="2021-09-20T02:19:47.093" v="0" actId="1076"/>
        <pc:sldMkLst>
          <pc:docMk/>
          <pc:sldMk cId="0" sldId="261"/>
        </pc:sldMkLst>
        <pc:graphicFrameChg chg="mod">
          <ac:chgData name="Danny Young" userId="cb0f4ce2-eb4f-479e-8e8f-3beb257e632f" providerId="ADAL" clId="{46BCFBD0-08EF-4D39-811F-637C7A6B1D00}" dt="2021-09-20T02:19:47.093" v="0" actId="1076"/>
          <ac:graphicFrameMkLst>
            <pc:docMk/>
            <pc:sldMk cId="0" sldId="261"/>
            <ac:graphicFrameMk id="2052" creationId="{00000000-0000-0000-0000-000000000000}"/>
          </ac:graphicFrameMkLst>
        </pc:graphicFrameChg>
      </pc:sldChg>
      <pc:sldChg chg="del ord">
        <pc:chgData name="Danny Young" userId="cb0f4ce2-eb4f-479e-8e8f-3beb257e632f" providerId="ADAL" clId="{46BCFBD0-08EF-4D39-811F-637C7A6B1D00}" dt="2021-09-20T03:04:27.880" v="3017" actId="47"/>
        <pc:sldMkLst>
          <pc:docMk/>
          <pc:sldMk cId="0" sldId="263"/>
        </pc:sldMkLst>
      </pc:sldChg>
      <pc:sldChg chg="del">
        <pc:chgData name="Danny Young" userId="cb0f4ce2-eb4f-479e-8e8f-3beb257e632f" providerId="ADAL" clId="{46BCFBD0-08EF-4D39-811F-637C7A6B1D00}" dt="2021-09-20T03:04:27.880" v="3017" actId="47"/>
        <pc:sldMkLst>
          <pc:docMk/>
          <pc:sldMk cId="0" sldId="264"/>
        </pc:sldMkLst>
      </pc:sldChg>
      <pc:sldChg chg="del">
        <pc:chgData name="Danny Young" userId="cb0f4ce2-eb4f-479e-8e8f-3beb257e632f" providerId="ADAL" clId="{46BCFBD0-08EF-4D39-811F-637C7A6B1D00}" dt="2021-09-20T03:04:27.880" v="3017" actId="47"/>
        <pc:sldMkLst>
          <pc:docMk/>
          <pc:sldMk cId="0" sldId="265"/>
        </pc:sldMkLst>
      </pc:sldChg>
      <pc:sldChg chg="del">
        <pc:chgData name="Danny Young" userId="cb0f4ce2-eb4f-479e-8e8f-3beb257e632f" providerId="ADAL" clId="{46BCFBD0-08EF-4D39-811F-637C7A6B1D00}" dt="2021-09-20T03:04:27.880" v="3017" actId="47"/>
        <pc:sldMkLst>
          <pc:docMk/>
          <pc:sldMk cId="0" sldId="266"/>
        </pc:sldMkLst>
      </pc:sldChg>
      <pc:sldChg chg="del">
        <pc:chgData name="Danny Young" userId="cb0f4ce2-eb4f-479e-8e8f-3beb257e632f" providerId="ADAL" clId="{46BCFBD0-08EF-4D39-811F-637C7A6B1D00}" dt="2021-09-20T03:04:27.880" v="3017" actId="47"/>
        <pc:sldMkLst>
          <pc:docMk/>
          <pc:sldMk cId="0" sldId="267"/>
        </pc:sldMkLst>
      </pc:sldChg>
      <pc:sldChg chg="del">
        <pc:chgData name="Danny Young" userId="cb0f4ce2-eb4f-479e-8e8f-3beb257e632f" providerId="ADAL" clId="{46BCFBD0-08EF-4D39-811F-637C7A6B1D00}" dt="2021-09-20T03:04:27.880" v="3017" actId="47"/>
        <pc:sldMkLst>
          <pc:docMk/>
          <pc:sldMk cId="0" sldId="268"/>
        </pc:sldMkLst>
      </pc:sldChg>
      <pc:sldChg chg="addSp delSp modSp del mod addAnim delAnim">
        <pc:chgData name="Danny Young" userId="cb0f4ce2-eb4f-479e-8e8f-3beb257e632f" providerId="ADAL" clId="{46BCFBD0-08EF-4D39-811F-637C7A6B1D00}" dt="2021-09-20T03:47:13.341" v="3613" actId="47"/>
        <pc:sldMkLst>
          <pc:docMk/>
          <pc:sldMk cId="0" sldId="270"/>
        </pc:sldMkLst>
        <pc:spChg chg="mod">
          <ac:chgData name="Danny Young" userId="cb0f4ce2-eb4f-479e-8e8f-3beb257e632f" providerId="ADAL" clId="{46BCFBD0-08EF-4D39-811F-637C7A6B1D00}" dt="2021-09-20T02:24:55.770" v="388" actId="14100"/>
          <ac:spMkLst>
            <pc:docMk/>
            <pc:sldMk cId="0" sldId="270"/>
            <ac:spMk id="2" creationId="{00000000-0000-0000-0000-000000000000}"/>
          </ac:spMkLst>
        </pc:sp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4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5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6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7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8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9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10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11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12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13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14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15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16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17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18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19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20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21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22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23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24" creationId="{00000000-0000-0000-0000-000000000000}"/>
          </ac:graphicFrameMkLst>
        </pc:graphicFrameChg>
        <pc:graphicFrameChg chg="add del">
          <ac:chgData name="Danny Young" userId="cb0f4ce2-eb4f-479e-8e8f-3beb257e632f" providerId="ADAL" clId="{46BCFBD0-08EF-4D39-811F-637C7A6B1D00}" dt="2021-09-20T02:53:24.803" v="2183" actId="21"/>
          <ac:graphicFrameMkLst>
            <pc:docMk/>
            <pc:sldMk cId="0" sldId="270"/>
            <ac:graphicFrameMk id="27" creationId="{00000000-0000-0000-0000-000000000000}"/>
          </ac:graphicFrameMkLst>
        </pc:graphicFrameChg>
      </pc:sldChg>
      <pc:sldChg chg="addSp delSp modSp mod ord">
        <pc:chgData name="Danny Young" userId="cb0f4ce2-eb4f-479e-8e8f-3beb257e632f" providerId="ADAL" clId="{46BCFBD0-08EF-4D39-811F-637C7A6B1D00}" dt="2021-09-20T03:01:42.047" v="2982" actId="20577"/>
        <pc:sldMkLst>
          <pc:docMk/>
          <pc:sldMk cId="2447324899" sldId="271"/>
        </pc:sldMkLst>
        <pc:spChg chg="mod">
          <ac:chgData name="Danny Young" userId="cb0f4ce2-eb4f-479e-8e8f-3beb257e632f" providerId="ADAL" clId="{46BCFBD0-08EF-4D39-811F-637C7A6B1D00}" dt="2021-09-20T02:55:27.215" v="2421" actId="14100"/>
          <ac:spMkLst>
            <pc:docMk/>
            <pc:sldMk cId="2447324899" sldId="271"/>
            <ac:spMk id="2" creationId="{D64033E7-0D04-4516-8202-3B88E5D547AD}"/>
          </ac:spMkLst>
        </pc:spChg>
        <pc:spChg chg="mod">
          <ac:chgData name="Danny Young" userId="cb0f4ce2-eb4f-479e-8e8f-3beb257e632f" providerId="ADAL" clId="{46BCFBD0-08EF-4D39-811F-637C7A6B1D00}" dt="2021-09-20T02:55:37.181" v="2427" actId="20577"/>
          <ac:spMkLst>
            <pc:docMk/>
            <pc:sldMk cId="2447324899" sldId="271"/>
            <ac:spMk id="3" creationId="{A8E60F15-D2B1-4F30-938B-4DD45634FE2E}"/>
          </ac:spMkLst>
        </pc:spChg>
        <pc:spChg chg="mod">
          <ac:chgData name="Danny Young" userId="cb0f4ce2-eb4f-479e-8e8f-3beb257e632f" providerId="ADAL" clId="{46BCFBD0-08EF-4D39-811F-637C7A6B1D00}" dt="2021-09-20T02:55:38.931" v="2428" actId="20577"/>
          <ac:spMkLst>
            <pc:docMk/>
            <pc:sldMk cId="2447324899" sldId="271"/>
            <ac:spMk id="4" creationId="{305F4B72-35EA-49FB-AA32-D74B5DC2093D}"/>
          </ac:spMkLst>
        </pc:spChg>
        <pc:spChg chg="mod">
          <ac:chgData name="Danny Young" userId="cb0f4ce2-eb4f-479e-8e8f-3beb257e632f" providerId="ADAL" clId="{46BCFBD0-08EF-4D39-811F-637C7A6B1D00}" dt="2021-09-20T02:59:31.634" v="2694" actId="1038"/>
          <ac:spMkLst>
            <pc:docMk/>
            <pc:sldMk cId="2447324899" sldId="271"/>
            <ac:spMk id="5" creationId="{2FFA9943-67C4-4945-987C-E8A65BD8A294}"/>
          </ac:spMkLst>
        </pc:spChg>
        <pc:spChg chg="del">
          <ac:chgData name="Danny Young" userId="cb0f4ce2-eb4f-479e-8e8f-3beb257e632f" providerId="ADAL" clId="{46BCFBD0-08EF-4D39-811F-637C7A6B1D00}" dt="2021-09-20T02:57:33.813" v="2569" actId="478"/>
          <ac:spMkLst>
            <pc:docMk/>
            <pc:sldMk cId="2447324899" sldId="271"/>
            <ac:spMk id="6" creationId="{D5A88656-E9C2-44E1-94F0-7326E35FB14B}"/>
          </ac:spMkLst>
        </pc:spChg>
        <pc:spChg chg="del">
          <ac:chgData name="Danny Young" userId="cb0f4ce2-eb4f-479e-8e8f-3beb257e632f" providerId="ADAL" clId="{46BCFBD0-08EF-4D39-811F-637C7A6B1D00}" dt="2021-09-20T02:57:33.813" v="2569" actId="478"/>
          <ac:spMkLst>
            <pc:docMk/>
            <pc:sldMk cId="2447324899" sldId="271"/>
            <ac:spMk id="7" creationId="{E7865DAA-8BD7-4B79-BB84-9D51D8FD9615}"/>
          </ac:spMkLst>
        </pc:spChg>
        <pc:spChg chg="add mod">
          <ac:chgData name="Danny Young" userId="cb0f4ce2-eb4f-479e-8e8f-3beb257e632f" providerId="ADAL" clId="{46BCFBD0-08EF-4D39-811F-637C7A6B1D00}" dt="2021-09-20T03:00:02.628" v="2816" actId="20577"/>
          <ac:spMkLst>
            <pc:docMk/>
            <pc:sldMk cId="2447324899" sldId="271"/>
            <ac:spMk id="8" creationId="{5AE5BFBE-E15A-4E04-827B-CE48C4FAC32B}"/>
          </ac:spMkLst>
        </pc:spChg>
        <pc:spChg chg="add mod">
          <ac:chgData name="Danny Young" userId="cb0f4ce2-eb4f-479e-8e8f-3beb257e632f" providerId="ADAL" clId="{46BCFBD0-08EF-4D39-811F-637C7A6B1D00}" dt="2021-09-20T03:01:42.047" v="2982" actId="20577"/>
          <ac:spMkLst>
            <pc:docMk/>
            <pc:sldMk cId="2447324899" sldId="271"/>
            <ac:spMk id="9" creationId="{F25BC86A-3BEF-41E3-BB9E-000110B72BE3}"/>
          </ac:spMkLst>
        </pc:spChg>
      </pc:sldChg>
      <pc:sldChg chg="addSp delSp modSp new mod">
        <pc:chgData name="Danny Young" userId="cb0f4ce2-eb4f-479e-8e8f-3beb257e632f" providerId="ADAL" clId="{46BCFBD0-08EF-4D39-811F-637C7A6B1D00}" dt="2021-09-20T02:24:29.592" v="387" actId="20577"/>
        <pc:sldMkLst>
          <pc:docMk/>
          <pc:sldMk cId="341239891" sldId="272"/>
        </pc:sldMkLst>
        <pc:spChg chg="del mod">
          <ac:chgData name="Danny Young" userId="cb0f4ce2-eb4f-479e-8e8f-3beb257e632f" providerId="ADAL" clId="{46BCFBD0-08EF-4D39-811F-637C7A6B1D00}" dt="2021-09-20T02:20:47.194" v="98" actId="478"/>
          <ac:spMkLst>
            <pc:docMk/>
            <pc:sldMk cId="341239891" sldId="272"/>
            <ac:spMk id="2" creationId="{B08424FD-9904-4119-8973-35215C447BD4}"/>
          </ac:spMkLst>
        </pc:spChg>
        <pc:spChg chg="mod">
          <ac:chgData name="Danny Young" userId="cb0f4ce2-eb4f-479e-8e8f-3beb257e632f" providerId="ADAL" clId="{46BCFBD0-08EF-4D39-811F-637C7A6B1D00}" dt="2021-09-20T02:20:58.922" v="102" actId="1076"/>
          <ac:spMkLst>
            <pc:docMk/>
            <pc:sldMk cId="341239891" sldId="272"/>
            <ac:spMk id="3" creationId="{9A18DD24-8B85-4950-8720-8883ED300FF8}"/>
          </ac:spMkLst>
        </pc:spChg>
        <pc:spChg chg="add mod">
          <ac:chgData name="Danny Young" userId="cb0f4ce2-eb4f-479e-8e8f-3beb257e632f" providerId="ADAL" clId="{46BCFBD0-08EF-4D39-811F-637C7A6B1D00}" dt="2021-09-20T02:21:46.728" v="173" actId="20577"/>
          <ac:spMkLst>
            <pc:docMk/>
            <pc:sldMk cId="341239891" sldId="272"/>
            <ac:spMk id="4" creationId="{540D241A-9CA2-4C7D-96F3-09BD691FA0FC}"/>
          </ac:spMkLst>
        </pc:spChg>
        <pc:spChg chg="add mod">
          <ac:chgData name="Danny Young" userId="cb0f4ce2-eb4f-479e-8e8f-3beb257e632f" providerId="ADAL" clId="{46BCFBD0-08EF-4D39-811F-637C7A6B1D00}" dt="2021-09-20T02:22:51.775" v="292" actId="5793"/>
          <ac:spMkLst>
            <pc:docMk/>
            <pc:sldMk cId="341239891" sldId="272"/>
            <ac:spMk id="5" creationId="{67E19004-78C7-4075-B58B-98CDD45E116E}"/>
          </ac:spMkLst>
        </pc:spChg>
        <pc:spChg chg="add mod">
          <ac:chgData name="Danny Young" userId="cb0f4ce2-eb4f-479e-8e8f-3beb257e632f" providerId="ADAL" clId="{46BCFBD0-08EF-4D39-811F-637C7A6B1D00}" dt="2021-09-20T02:23:44.082" v="318" actId="20577"/>
          <ac:spMkLst>
            <pc:docMk/>
            <pc:sldMk cId="341239891" sldId="272"/>
            <ac:spMk id="6" creationId="{23115325-17DA-4D91-BAE5-05CBA62E1B30}"/>
          </ac:spMkLst>
        </pc:spChg>
        <pc:spChg chg="add mod">
          <ac:chgData name="Danny Young" userId="cb0f4ce2-eb4f-479e-8e8f-3beb257e632f" providerId="ADAL" clId="{46BCFBD0-08EF-4D39-811F-637C7A6B1D00}" dt="2021-09-20T02:24:29.592" v="387" actId="20577"/>
          <ac:spMkLst>
            <pc:docMk/>
            <pc:sldMk cId="341239891" sldId="272"/>
            <ac:spMk id="7" creationId="{6AACF36B-7F4F-4261-88C2-90A7AF8F4B1B}"/>
          </ac:spMkLst>
        </pc:spChg>
      </pc:sldChg>
      <pc:sldChg chg="addSp delSp modSp new mod">
        <pc:chgData name="Danny Young" userId="cb0f4ce2-eb4f-479e-8e8f-3beb257e632f" providerId="ADAL" clId="{46BCFBD0-08EF-4D39-811F-637C7A6B1D00}" dt="2021-09-20T02:48:15.213" v="1695" actId="20577"/>
        <pc:sldMkLst>
          <pc:docMk/>
          <pc:sldMk cId="3149726586" sldId="273"/>
        </pc:sldMkLst>
        <pc:spChg chg="mod">
          <ac:chgData name="Danny Young" userId="cb0f4ce2-eb4f-479e-8e8f-3beb257e632f" providerId="ADAL" clId="{46BCFBD0-08EF-4D39-811F-637C7A6B1D00}" dt="2021-09-20T02:31:52.020" v="916" actId="20577"/>
          <ac:spMkLst>
            <pc:docMk/>
            <pc:sldMk cId="3149726586" sldId="273"/>
            <ac:spMk id="2" creationId="{9911720A-30B7-44BB-A9B3-6EE4541BC001}"/>
          </ac:spMkLst>
        </pc:spChg>
        <pc:spChg chg="mod">
          <ac:chgData name="Danny Young" userId="cb0f4ce2-eb4f-479e-8e8f-3beb257e632f" providerId="ADAL" clId="{46BCFBD0-08EF-4D39-811F-637C7A6B1D00}" dt="2021-09-20T02:29:23.377" v="799" actId="27636"/>
          <ac:spMkLst>
            <pc:docMk/>
            <pc:sldMk cId="3149726586" sldId="273"/>
            <ac:spMk id="3" creationId="{8BAC82AA-98CA-46F9-8378-72B2D38990A9}"/>
          </ac:spMkLst>
        </pc:spChg>
        <pc:spChg chg="add mod">
          <ac:chgData name="Danny Young" userId="cb0f4ce2-eb4f-479e-8e8f-3beb257e632f" providerId="ADAL" clId="{46BCFBD0-08EF-4D39-811F-637C7A6B1D00}" dt="2021-09-20T02:29:23.346" v="797" actId="255"/>
          <ac:spMkLst>
            <pc:docMk/>
            <pc:sldMk cId="3149726586" sldId="273"/>
            <ac:spMk id="4" creationId="{5FD168B9-C8AF-493C-B7BD-1709AC64A9B3}"/>
          </ac:spMkLst>
        </pc:spChg>
        <pc:spChg chg="add mod">
          <ac:chgData name="Danny Young" userId="cb0f4ce2-eb4f-479e-8e8f-3beb257e632f" providerId="ADAL" clId="{46BCFBD0-08EF-4D39-811F-637C7A6B1D00}" dt="2021-09-20T02:29:23.346" v="797" actId="255"/>
          <ac:spMkLst>
            <pc:docMk/>
            <pc:sldMk cId="3149726586" sldId="273"/>
            <ac:spMk id="5" creationId="{035AB82C-96F6-42CE-BD1E-443ED67B7A7B}"/>
          </ac:spMkLst>
        </pc:spChg>
        <pc:spChg chg="add mod">
          <ac:chgData name="Danny Young" userId="cb0f4ce2-eb4f-479e-8e8f-3beb257e632f" providerId="ADAL" clId="{46BCFBD0-08EF-4D39-811F-637C7A6B1D00}" dt="2021-09-20T02:29:23.346" v="797" actId="255"/>
          <ac:spMkLst>
            <pc:docMk/>
            <pc:sldMk cId="3149726586" sldId="273"/>
            <ac:spMk id="6" creationId="{7C24DE22-8843-4C92-9C10-3CC01AEBC0A0}"/>
          </ac:spMkLst>
        </pc:spChg>
        <pc:spChg chg="add mod">
          <ac:chgData name="Danny Young" userId="cb0f4ce2-eb4f-479e-8e8f-3beb257e632f" providerId="ADAL" clId="{46BCFBD0-08EF-4D39-811F-637C7A6B1D00}" dt="2021-09-20T02:29:23.346" v="797" actId="255"/>
          <ac:spMkLst>
            <pc:docMk/>
            <pc:sldMk cId="3149726586" sldId="273"/>
            <ac:spMk id="7" creationId="{95DEDB63-7858-475A-94BF-617D5CAF8928}"/>
          </ac:spMkLst>
        </pc:spChg>
        <pc:spChg chg="add mod">
          <ac:chgData name="Danny Young" userId="cb0f4ce2-eb4f-479e-8e8f-3beb257e632f" providerId="ADAL" clId="{46BCFBD0-08EF-4D39-811F-637C7A6B1D00}" dt="2021-09-20T02:29:23.346" v="797" actId="255"/>
          <ac:spMkLst>
            <pc:docMk/>
            <pc:sldMk cId="3149726586" sldId="273"/>
            <ac:spMk id="8" creationId="{5626936B-899F-49B5-A00A-2588D2BC2005}"/>
          </ac:spMkLst>
        </pc:spChg>
        <pc:spChg chg="add del mod">
          <ac:chgData name="Danny Young" userId="cb0f4ce2-eb4f-479e-8e8f-3beb257e632f" providerId="ADAL" clId="{46BCFBD0-08EF-4D39-811F-637C7A6B1D00}" dt="2021-09-20T02:27:06.767" v="629" actId="478"/>
          <ac:spMkLst>
            <pc:docMk/>
            <pc:sldMk cId="3149726586" sldId="273"/>
            <ac:spMk id="9" creationId="{BB160CC1-842D-4695-860E-D123964FB706}"/>
          </ac:spMkLst>
        </pc:spChg>
        <pc:spChg chg="add del mod">
          <ac:chgData name="Danny Young" userId="cb0f4ce2-eb4f-479e-8e8f-3beb257e632f" providerId="ADAL" clId="{46BCFBD0-08EF-4D39-811F-637C7A6B1D00}" dt="2021-09-20T02:27:06.767" v="629" actId="478"/>
          <ac:spMkLst>
            <pc:docMk/>
            <pc:sldMk cId="3149726586" sldId="273"/>
            <ac:spMk id="10" creationId="{F8CA368A-D2F7-46F6-9413-44D2841C5ECC}"/>
          </ac:spMkLst>
        </pc:spChg>
        <pc:spChg chg="add del mod">
          <ac:chgData name="Danny Young" userId="cb0f4ce2-eb4f-479e-8e8f-3beb257e632f" providerId="ADAL" clId="{46BCFBD0-08EF-4D39-811F-637C7A6B1D00}" dt="2021-09-20T02:27:06.767" v="629" actId="478"/>
          <ac:spMkLst>
            <pc:docMk/>
            <pc:sldMk cId="3149726586" sldId="273"/>
            <ac:spMk id="11" creationId="{67DC9E44-578A-411D-8F2C-77CDC64700F5}"/>
          </ac:spMkLst>
        </pc:spChg>
        <pc:spChg chg="add del mod">
          <ac:chgData name="Danny Young" userId="cb0f4ce2-eb4f-479e-8e8f-3beb257e632f" providerId="ADAL" clId="{46BCFBD0-08EF-4D39-811F-637C7A6B1D00}" dt="2021-09-20T02:27:06.767" v="629" actId="478"/>
          <ac:spMkLst>
            <pc:docMk/>
            <pc:sldMk cId="3149726586" sldId="273"/>
            <ac:spMk id="12" creationId="{8C4FE6A5-74AD-41C9-8E4C-CE3BC208C4D1}"/>
          </ac:spMkLst>
        </pc:spChg>
        <pc:spChg chg="add del mod">
          <ac:chgData name="Danny Young" userId="cb0f4ce2-eb4f-479e-8e8f-3beb257e632f" providerId="ADAL" clId="{46BCFBD0-08EF-4D39-811F-637C7A6B1D00}" dt="2021-09-20T02:27:06.767" v="629" actId="478"/>
          <ac:spMkLst>
            <pc:docMk/>
            <pc:sldMk cId="3149726586" sldId="273"/>
            <ac:spMk id="13" creationId="{6D3F2FBC-A3B2-4E74-BB26-62243D0FBD52}"/>
          </ac:spMkLst>
        </pc:spChg>
        <pc:spChg chg="add del mod">
          <ac:chgData name="Danny Young" userId="cb0f4ce2-eb4f-479e-8e8f-3beb257e632f" providerId="ADAL" clId="{46BCFBD0-08EF-4D39-811F-637C7A6B1D00}" dt="2021-09-20T02:27:06.767" v="629" actId="478"/>
          <ac:spMkLst>
            <pc:docMk/>
            <pc:sldMk cId="3149726586" sldId="273"/>
            <ac:spMk id="14" creationId="{73355287-FB2C-44D9-B7BA-6856599C3E5E}"/>
          </ac:spMkLst>
        </pc:spChg>
        <pc:spChg chg="add mod">
          <ac:chgData name="Danny Young" userId="cb0f4ce2-eb4f-479e-8e8f-3beb257e632f" providerId="ADAL" clId="{46BCFBD0-08EF-4D39-811F-637C7A6B1D00}" dt="2021-09-20T02:29:23.346" v="797" actId="255"/>
          <ac:spMkLst>
            <pc:docMk/>
            <pc:sldMk cId="3149726586" sldId="273"/>
            <ac:spMk id="15" creationId="{053377C5-1C81-4BB5-ABC5-B8F6E90AC708}"/>
          </ac:spMkLst>
        </pc:spChg>
        <pc:spChg chg="add mod">
          <ac:chgData name="Danny Young" userId="cb0f4ce2-eb4f-479e-8e8f-3beb257e632f" providerId="ADAL" clId="{46BCFBD0-08EF-4D39-811F-637C7A6B1D00}" dt="2021-09-20T02:29:23.346" v="797" actId="255"/>
          <ac:spMkLst>
            <pc:docMk/>
            <pc:sldMk cId="3149726586" sldId="273"/>
            <ac:spMk id="16" creationId="{1B3E880E-B995-47F0-86FF-6808544327C5}"/>
          </ac:spMkLst>
        </pc:spChg>
        <pc:spChg chg="add mod">
          <ac:chgData name="Danny Young" userId="cb0f4ce2-eb4f-479e-8e8f-3beb257e632f" providerId="ADAL" clId="{46BCFBD0-08EF-4D39-811F-637C7A6B1D00}" dt="2021-09-20T02:29:23.346" v="797" actId="255"/>
          <ac:spMkLst>
            <pc:docMk/>
            <pc:sldMk cId="3149726586" sldId="273"/>
            <ac:spMk id="17" creationId="{E163F5BE-AAD9-4882-A94B-79E5E9AAC022}"/>
          </ac:spMkLst>
        </pc:spChg>
        <pc:spChg chg="add mod">
          <ac:chgData name="Danny Young" userId="cb0f4ce2-eb4f-479e-8e8f-3beb257e632f" providerId="ADAL" clId="{46BCFBD0-08EF-4D39-811F-637C7A6B1D00}" dt="2021-09-20T02:29:23.346" v="797" actId="255"/>
          <ac:spMkLst>
            <pc:docMk/>
            <pc:sldMk cId="3149726586" sldId="273"/>
            <ac:spMk id="18" creationId="{B2348347-CF90-4AE3-9E51-82EAF431F839}"/>
          </ac:spMkLst>
        </pc:spChg>
        <pc:spChg chg="add mod">
          <ac:chgData name="Danny Young" userId="cb0f4ce2-eb4f-479e-8e8f-3beb257e632f" providerId="ADAL" clId="{46BCFBD0-08EF-4D39-811F-637C7A6B1D00}" dt="2021-09-20T02:29:23.346" v="797" actId="255"/>
          <ac:spMkLst>
            <pc:docMk/>
            <pc:sldMk cId="3149726586" sldId="273"/>
            <ac:spMk id="19" creationId="{AF6E26A8-2666-4211-ABF9-AB787DA7473A}"/>
          </ac:spMkLst>
        </pc:spChg>
        <pc:spChg chg="add mod">
          <ac:chgData name="Danny Young" userId="cb0f4ce2-eb4f-479e-8e8f-3beb257e632f" providerId="ADAL" clId="{46BCFBD0-08EF-4D39-811F-637C7A6B1D00}" dt="2021-09-20T02:32:48.368" v="1001" actId="1076"/>
          <ac:spMkLst>
            <pc:docMk/>
            <pc:sldMk cId="3149726586" sldId="273"/>
            <ac:spMk id="20" creationId="{BD6F0545-E1B7-4B0C-B53E-9B8A0F15B8D0}"/>
          </ac:spMkLst>
        </pc:spChg>
        <pc:spChg chg="add mod">
          <ac:chgData name="Danny Young" userId="cb0f4ce2-eb4f-479e-8e8f-3beb257e632f" providerId="ADAL" clId="{46BCFBD0-08EF-4D39-811F-637C7A6B1D00}" dt="2021-09-20T02:48:15.213" v="1695" actId="20577"/>
          <ac:spMkLst>
            <pc:docMk/>
            <pc:sldMk cId="3149726586" sldId="273"/>
            <ac:spMk id="21" creationId="{AE3F38D4-E655-4297-87C8-9A13CFECA023}"/>
          </ac:spMkLst>
        </pc:spChg>
        <pc:spChg chg="add mod">
          <ac:chgData name="Danny Young" userId="cb0f4ce2-eb4f-479e-8e8f-3beb257e632f" providerId="ADAL" clId="{46BCFBD0-08EF-4D39-811F-637C7A6B1D00}" dt="2021-09-20T02:32:17.078" v="974" actId="14100"/>
          <ac:spMkLst>
            <pc:docMk/>
            <pc:sldMk cId="3149726586" sldId="273"/>
            <ac:spMk id="22" creationId="{3FD25EDA-6862-4057-BAB6-D8E525EEDE8C}"/>
          </ac:spMkLst>
        </pc:spChg>
        <pc:spChg chg="add mod">
          <ac:chgData name="Danny Young" userId="cb0f4ce2-eb4f-479e-8e8f-3beb257e632f" providerId="ADAL" clId="{46BCFBD0-08EF-4D39-811F-637C7A6B1D00}" dt="2021-09-20T02:33:24.602" v="1025" actId="20577"/>
          <ac:spMkLst>
            <pc:docMk/>
            <pc:sldMk cId="3149726586" sldId="273"/>
            <ac:spMk id="23" creationId="{8CA002C9-72DF-42A2-8740-9CBF8ABCD0A2}"/>
          </ac:spMkLst>
        </pc:spChg>
        <pc:spChg chg="add mod">
          <ac:chgData name="Danny Young" userId="cb0f4ce2-eb4f-479e-8e8f-3beb257e632f" providerId="ADAL" clId="{46BCFBD0-08EF-4D39-811F-637C7A6B1D00}" dt="2021-09-20T02:40:34.568" v="1409" actId="1038"/>
          <ac:spMkLst>
            <pc:docMk/>
            <pc:sldMk cId="3149726586" sldId="273"/>
            <ac:spMk id="24" creationId="{7927AB33-B5F0-4194-A7B9-3C2CFF270502}"/>
          </ac:spMkLst>
        </pc:spChg>
        <pc:spChg chg="add mod">
          <ac:chgData name="Danny Young" userId="cb0f4ce2-eb4f-479e-8e8f-3beb257e632f" providerId="ADAL" clId="{46BCFBD0-08EF-4D39-811F-637C7A6B1D00}" dt="2021-09-20T02:41:33.396" v="1583" actId="20577"/>
          <ac:spMkLst>
            <pc:docMk/>
            <pc:sldMk cId="3149726586" sldId="273"/>
            <ac:spMk id="25" creationId="{C419BECC-A69A-4156-A21D-861AC699B5B0}"/>
          </ac:spMkLst>
        </pc:spChg>
      </pc:sldChg>
      <pc:sldChg chg="addSp delSp modSp new mod">
        <pc:chgData name="Danny Young" userId="cb0f4ce2-eb4f-479e-8e8f-3beb257e632f" providerId="ADAL" clId="{46BCFBD0-08EF-4D39-811F-637C7A6B1D00}" dt="2021-09-20T02:43:10.708" v="1673" actId="20577"/>
        <pc:sldMkLst>
          <pc:docMk/>
          <pc:sldMk cId="3887328861" sldId="274"/>
        </pc:sldMkLst>
        <pc:spChg chg="del">
          <ac:chgData name="Danny Young" userId="cb0f4ce2-eb4f-479e-8e8f-3beb257e632f" providerId="ADAL" clId="{46BCFBD0-08EF-4D39-811F-637C7A6B1D00}" dt="2021-09-20T02:36:03.245" v="1221" actId="478"/>
          <ac:spMkLst>
            <pc:docMk/>
            <pc:sldMk cId="3887328861" sldId="274"/>
            <ac:spMk id="2" creationId="{16D01978-B512-4954-ABDD-938F90462D53}"/>
          </ac:spMkLst>
        </pc:spChg>
        <pc:spChg chg="mod">
          <ac:chgData name="Danny Young" userId="cb0f4ce2-eb4f-479e-8e8f-3beb257e632f" providerId="ADAL" clId="{46BCFBD0-08EF-4D39-811F-637C7A6B1D00}" dt="2021-09-20T02:36:16.597" v="1226" actId="1076"/>
          <ac:spMkLst>
            <pc:docMk/>
            <pc:sldMk cId="3887328861" sldId="274"/>
            <ac:spMk id="3" creationId="{5C307395-336C-4C4B-9ACD-1575DEFF26C4}"/>
          </ac:spMkLst>
        </pc:spChg>
        <pc:spChg chg="add mod">
          <ac:chgData name="Danny Young" userId="cb0f4ce2-eb4f-479e-8e8f-3beb257e632f" providerId="ADAL" clId="{46BCFBD0-08EF-4D39-811F-637C7A6B1D00}" dt="2021-09-20T02:41:49.412" v="1585" actId="14100"/>
          <ac:spMkLst>
            <pc:docMk/>
            <pc:sldMk cId="3887328861" sldId="274"/>
            <ac:spMk id="4" creationId="{70B2176E-03F0-4102-92B9-E64BA96FB0EB}"/>
          </ac:spMkLst>
        </pc:spChg>
        <pc:spChg chg="add mod">
          <ac:chgData name="Danny Young" userId="cb0f4ce2-eb4f-479e-8e8f-3beb257e632f" providerId="ADAL" clId="{46BCFBD0-08EF-4D39-811F-637C7A6B1D00}" dt="2021-09-20T02:43:10.708" v="1673" actId="20577"/>
          <ac:spMkLst>
            <pc:docMk/>
            <pc:sldMk cId="3887328861" sldId="274"/>
            <ac:spMk id="5" creationId="{4715D696-DE17-4D7C-B49B-08B878809CFD}"/>
          </ac:spMkLst>
        </pc:spChg>
      </pc:sldChg>
      <pc:sldChg chg="addSp modSp new mod modAnim">
        <pc:chgData name="Danny Young" userId="cb0f4ce2-eb4f-479e-8e8f-3beb257e632f" providerId="ADAL" clId="{46BCFBD0-08EF-4D39-811F-637C7A6B1D00}" dt="2021-09-20T02:59:25.657" v="2692" actId="1036"/>
        <pc:sldMkLst>
          <pc:docMk/>
          <pc:sldMk cId="2846621881" sldId="275"/>
        </pc:sldMkLst>
        <pc:spChg chg="mod">
          <ac:chgData name="Danny Young" userId="cb0f4ce2-eb4f-479e-8e8f-3beb257e632f" providerId="ADAL" clId="{46BCFBD0-08EF-4D39-811F-637C7A6B1D00}" dt="2021-09-20T02:58:14.158" v="2575" actId="1076"/>
          <ac:spMkLst>
            <pc:docMk/>
            <pc:sldMk cId="2846621881" sldId="275"/>
            <ac:spMk id="2" creationId="{05251DB4-3FC9-4209-81CE-6AEA77018915}"/>
          </ac:spMkLst>
        </pc:spChg>
        <pc:spChg chg="mod">
          <ac:chgData name="Danny Young" userId="cb0f4ce2-eb4f-479e-8e8f-3beb257e632f" providerId="ADAL" clId="{46BCFBD0-08EF-4D39-811F-637C7A6B1D00}" dt="2021-09-20T02:58:58.035" v="2675" actId="20577"/>
          <ac:spMkLst>
            <pc:docMk/>
            <pc:sldMk cId="2846621881" sldId="275"/>
            <ac:spMk id="3" creationId="{171DDF3F-0108-475C-BFC4-00F0DEE9DA9C}"/>
          </ac:spMkLst>
        </pc:spChg>
        <pc:spChg chg="add mod">
          <ac:chgData name="Danny Young" userId="cb0f4ce2-eb4f-479e-8e8f-3beb257e632f" providerId="ADAL" clId="{46BCFBD0-08EF-4D39-811F-637C7A6B1D00}" dt="2021-09-20T02:54:05.661" v="2245" actId="1076"/>
          <ac:spMkLst>
            <pc:docMk/>
            <pc:sldMk cId="2846621881" sldId="275"/>
            <ac:spMk id="26" creationId="{381503F2-825C-4664-B3B9-4D90FCAA48F6}"/>
          </ac:spMkLst>
        </pc:spChg>
        <pc:spChg chg="add mod">
          <ac:chgData name="Danny Young" userId="cb0f4ce2-eb4f-479e-8e8f-3beb257e632f" providerId="ADAL" clId="{46BCFBD0-08EF-4D39-811F-637C7A6B1D00}" dt="2021-09-20T02:54:41.201" v="2368" actId="20577"/>
          <ac:spMkLst>
            <pc:docMk/>
            <pc:sldMk cId="2846621881" sldId="275"/>
            <ac:spMk id="27" creationId="{55C2FF97-E162-4AAF-942C-B79C8311B803}"/>
          </ac:spMkLst>
        </pc:sp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4" creationId="{D46A2C56-7788-4CC1-B74C-0CD91ED8C727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9:16.132" v="2684" actId="1037"/>
          <ac:graphicFrameMkLst>
            <pc:docMk/>
            <pc:sldMk cId="2846621881" sldId="275"/>
            <ac:graphicFrameMk id="5" creationId="{2EC1FDF2-7D93-469E-BA74-96E12F2431C6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9:25.657" v="2692" actId="1036"/>
          <ac:graphicFrameMkLst>
            <pc:docMk/>
            <pc:sldMk cId="2846621881" sldId="275"/>
            <ac:graphicFrameMk id="6" creationId="{791ED96B-895C-4A65-9AC7-B20C71BFC32F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7" creationId="{43A84C81-93CD-40FD-91A3-ACA0B6004BC7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8" creationId="{0CBF5627-2272-4B58-9196-D179A40F55A2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9" creationId="{57578A06-D60F-4B0F-A580-FD61085323E9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10" creationId="{3C5FA2B7-9D24-43FA-B833-5EEE7E355E76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11" creationId="{1179DFD6-4513-4740-9497-2A1E85750FC4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12" creationId="{D43A10BA-CA13-4E91-BBAB-A588FA758D74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13" creationId="{ED7D59F2-1CB7-4441-BF90-40A2B3F021AC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14" creationId="{63E2EE51-8DC0-493F-83FC-25AF63787B90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15" creationId="{111393BA-67B2-40D5-9420-21E6240862F6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9:08.127" v="2676" actId="1076"/>
          <ac:graphicFrameMkLst>
            <pc:docMk/>
            <pc:sldMk cId="2846621881" sldId="275"/>
            <ac:graphicFrameMk id="16" creationId="{F6C13D1A-8257-49C0-A2CB-39775307C10F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17" creationId="{C75ADF32-6211-4C88-8C8B-E93BFE9E166D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18" creationId="{DF0B7D23-4E39-4032-BECB-C1B3A4D629B9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19" creationId="{7741427F-9E65-4D3B-9248-7E7607D03EF1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20" creationId="{AB1B650A-93DF-4410-ABDB-FE4ABC616FF8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21" creationId="{C578C67B-A029-4527-9F81-36AF1D880556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22" creationId="{B51716A7-2AF4-4C2F-BB29-4B895EA2FD0D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23" creationId="{10906CA2-02D5-45BD-B615-C510F0602340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8:24.273" v="2577" actId="14100"/>
          <ac:graphicFrameMkLst>
            <pc:docMk/>
            <pc:sldMk cId="2846621881" sldId="275"/>
            <ac:graphicFrameMk id="24" creationId="{2CB60EE4-0543-4209-8D3E-5BFAB8471569}"/>
          </ac:graphicFrameMkLst>
        </pc:graphicFrameChg>
        <pc:graphicFrameChg chg="add mod">
          <ac:chgData name="Danny Young" userId="cb0f4ce2-eb4f-479e-8e8f-3beb257e632f" providerId="ADAL" clId="{46BCFBD0-08EF-4D39-811F-637C7A6B1D00}" dt="2021-09-20T02:59:20.602" v="2685" actId="1076"/>
          <ac:graphicFrameMkLst>
            <pc:docMk/>
            <pc:sldMk cId="2846621881" sldId="275"/>
            <ac:graphicFrameMk id="25" creationId="{89A31423-D661-45BE-BBD9-D65A2FD9F237}"/>
          </ac:graphicFrameMkLst>
        </pc:graphicFrameChg>
      </pc:sldChg>
      <pc:sldChg chg="addSp modSp new mod modAnim">
        <pc:chgData name="Danny Young" userId="cb0f4ce2-eb4f-479e-8e8f-3beb257e632f" providerId="ADAL" clId="{46BCFBD0-08EF-4D39-811F-637C7A6B1D00}" dt="2021-09-20T03:53:17.032" v="4142" actId="20577"/>
        <pc:sldMkLst>
          <pc:docMk/>
          <pc:sldMk cId="3830361398" sldId="276"/>
        </pc:sldMkLst>
        <pc:spChg chg="mod">
          <ac:chgData name="Danny Young" userId="cb0f4ce2-eb4f-479e-8e8f-3beb257e632f" providerId="ADAL" clId="{46BCFBD0-08EF-4D39-811F-637C7A6B1D00}" dt="2021-09-20T03:06:56.007" v="3131" actId="1076"/>
          <ac:spMkLst>
            <pc:docMk/>
            <pc:sldMk cId="3830361398" sldId="276"/>
            <ac:spMk id="2" creationId="{8B112117-3463-4851-A285-F580EF0D818A}"/>
          </ac:spMkLst>
        </pc:spChg>
        <pc:spChg chg="mod">
          <ac:chgData name="Danny Young" userId="cb0f4ce2-eb4f-479e-8e8f-3beb257e632f" providerId="ADAL" clId="{46BCFBD0-08EF-4D39-811F-637C7A6B1D00}" dt="2021-09-20T03:53:17.032" v="4142" actId="20577"/>
          <ac:spMkLst>
            <pc:docMk/>
            <pc:sldMk cId="3830361398" sldId="276"/>
            <ac:spMk id="3" creationId="{8DF8C9B7-784C-4D5F-B522-F438FCCD94E8}"/>
          </ac:spMkLst>
        </pc:spChg>
        <pc:spChg chg="add mod">
          <ac:chgData name="Danny Young" userId="cb0f4ce2-eb4f-479e-8e8f-3beb257e632f" providerId="ADAL" clId="{46BCFBD0-08EF-4D39-811F-637C7A6B1D00}" dt="2021-09-20T03:49:26.025" v="3827" actId="1037"/>
          <ac:spMkLst>
            <pc:docMk/>
            <pc:sldMk cId="3830361398" sldId="276"/>
            <ac:spMk id="19" creationId="{C3AEB39A-6E19-4D10-8BE3-401D0407AC2E}"/>
          </ac:spMkLst>
        </pc:spChg>
        <pc:spChg chg="add mod">
          <ac:chgData name="Danny Young" userId="cb0f4ce2-eb4f-479e-8e8f-3beb257e632f" providerId="ADAL" clId="{46BCFBD0-08EF-4D39-811F-637C7A6B1D00}" dt="2021-09-20T03:49:26.025" v="3827" actId="1037"/>
          <ac:spMkLst>
            <pc:docMk/>
            <pc:sldMk cId="3830361398" sldId="276"/>
            <ac:spMk id="20" creationId="{B0FD34AF-953E-4590-821C-24811650829B}"/>
          </ac:spMkLst>
        </pc:spChg>
        <pc:graphicFrameChg chg="add mod">
          <ac:chgData name="Danny Young" userId="cb0f4ce2-eb4f-479e-8e8f-3beb257e632f" providerId="ADAL" clId="{46BCFBD0-08EF-4D39-811F-637C7A6B1D00}" dt="2021-09-20T03:49:15.390" v="3805" actId="14100"/>
          <ac:graphicFrameMkLst>
            <pc:docMk/>
            <pc:sldMk cId="3830361398" sldId="276"/>
            <ac:graphicFrameMk id="4" creationId="{820A2D3A-929B-4D51-903D-F24AEBAAB0AE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5" creationId="{D2CE563F-1C08-4E7A-99AA-5769024D6E3C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6" creationId="{3ACA82B4-7773-4ECC-9FD8-A87B6AD16485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7" creationId="{1396A2C1-6EBC-4254-99C5-0BF0E0E1AAD3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8" creationId="{D8F7E3AE-A8A9-4E0D-BDB7-2C517683A07E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9" creationId="{5A2B6392-B787-4622-BBBF-79DAE3E141BF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10" creationId="{5FA0BADD-6E96-478F-A12C-9D61E2C50FE6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11" creationId="{A6F0437C-09DF-4BC9-B4D3-A33B40F89D41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12" creationId="{CFB8574A-8CA1-4E13-990D-8943880AA9E2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13" creationId="{AC7C6C0C-0E26-4519-B475-20B98FBB5FD7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14" creationId="{9A692B00-B06F-4CF6-A7B2-988F4BC32F17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15" creationId="{B2FC556B-DDA7-4B3E-A9A2-08F5C375182A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16" creationId="{C7B338A0-64AB-4014-B82D-6A6CE0066E29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17" creationId="{733B816A-E576-4203-B5AF-453CA3C43ACA}"/>
          </ac:graphicFrameMkLst>
        </pc:graphicFrameChg>
        <pc:graphicFrameChg chg="add mod">
          <ac:chgData name="Danny Young" userId="cb0f4ce2-eb4f-479e-8e8f-3beb257e632f" providerId="ADAL" clId="{46BCFBD0-08EF-4D39-811F-637C7A6B1D00}" dt="2021-09-20T03:49:20.681" v="3809" actId="1037"/>
          <ac:graphicFrameMkLst>
            <pc:docMk/>
            <pc:sldMk cId="3830361398" sldId="276"/>
            <ac:graphicFrameMk id="18" creationId="{8CA656C1-0859-41B8-9132-B4752B6861DB}"/>
          </ac:graphicFrameMkLst>
        </pc:graphicFrameChg>
      </pc:sldChg>
      <pc:sldChg chg="delSp modSp add mod">
        <pc:chgData name="Danny Young" userId="cb0f4ce2-eb4f-479e-8e8f-3beb257e632f" providerId="ADAL" clId="{46BCFBD0-08EF-4D39-811F-637C7A6B1D00}" dt="2021-09-20T03:04:47.790" v="3020" actId="1076"/>
        <pc:sldMkLst>
          <pc:docMk/>
          <pc:sldMk cId="1819763984" sldId="277"/>
        </pc:sldMkLst>
        <pc:spChg chg="mod">
          <ac:chgData name="Danny Young" userId="cb0f4ce2-eb4f-479e-8e8f-3beb257e632f" providerId="ADAL" clId="{46BCFBD0-08EF-4D39-811F-637C7A6B1D00}" dt="2021-09-20T03:04:47.790" v="3020" actId="1076"/>
          <ac:spMkLst>
            <pc:docMk/>
            <pc:sldMk cId="1819763984" sldId="277"/>
            <ac:spMk id="5" creationId="{67E19004-78C7-4075-B58B-98CDD45E116E}"/>
          </ac:spMkLst>
        </pc:spChg>
        <pc:spChg chg="del">
          <ac:chgData name="Danny Young" userId="cb0f4ce2-eb4f-479e-8e8f-3beb257e632f" providerId="ADAL" clId="{46BCFBD0-08EF-4D39-811F-637C7A6B1D00}" dt="2021-09-20T03:04:43.611" v="3019" actId="478"/>
          <ac:spMkLst>
            <pc:docMk/>
            <pc:sldMk cId="1819763984" sldId="277"/>
            <ac:spMk id="6" creationId="{23115325-17DA-4D91-BAE5-05CBA62E1B30}"/>
          </ac:spMkLst>
        </pc:spChg>
        <pc:spChg chg="del">
          <ac:chgData name="Danny Young" userId="cb0f4ce2-eb4f-479e-8e8f-3beb257e632f" providerId="ADAL" clId="{46BCFBD0-08EF-4D39-811F-637C7A6B1D00}" dt="2021-09-20T03:04:43.611" v="3019" actId="478"/>
          <ac:spMkLst>
            <pc:docMk/>
            <pc:sldMk cId="1819763984" sldId="277"/>
            <ac:spMk id="7" creationId="{6AACF36B-7F4F-4261-88C2-90A7AF8F4B1B}"/>
          </ac:spMkLst>
        </pc:spChg>
      </pc:sldChg>
      <pc:sldChg chg="addSp delSp modSp add mod ord">
        <pc:chgData name="Danny Young" userId="cb0f4ce2-eb4f-479e-8e8f-3beb257e632f" providerId="ADAL" clId="{46BCFBD0-08EF-4D39-811F-637C7A6B1D00}" dt="2021-09-20T03:05:02.996" v="3027" actId="1076"/>
        <pc:sldMkLst>
          <pc:docMk/>
          <pc:sldMk cId="856233182" sldId="278"/>
        </pc:sldMkLst>
        <pc:spChg chg="del">
          <ac:chgData name="Danny Young" userId="cb0f4ce2-eb4f-479e-8e8f-3beb257e632f" providerId="ADAL" clId="{46BCFBD0-08EF-4D39-811F-637C7A6B1D00}" dt="2021-09-20T03:04:53.716" v="3024" actId="478"/>
          <ac:spMkLst>
            <pc:docMk/>
            <pc:sldMk cId="856233182" sldId="278"/>
            <ac:spMk id="3" creationId="{9A18DD24-8B85-4950-8720-8883ED300FF8}"/>
          </ac:spMkLst>
        </pc:spChg>
        <pc:spChg chg="del">
          <ac:chgData name="Danny Young" userId="cb0f4ce2-eb4f-479e-8e8f-3beb257e632f" providerId="ADAL" clId="{46BCFBD0-08EF-4D39-811F-637C7A6B1D00}" dt="2021-09-20T03:04:53.716" v="3024" actId="478"/>
          <ac:spMkLst>
            <pc:docMk/>
            <pc:sldMk cId="856233182" sldId="278"/>
            <ac:spMk id="4" creationId="{540D241A-9CA2-4C7D-96F3-09BD691FA0FC}"/>
          </ac:spMkLst>
        </pc:spChg>
        <pc:spChg chg="del">
          <ac:chgData name="Danny Young" userId="cb0f4ce2-eb4f-479e-8e8f-3beb257e632f" providerId="ADAL" clId="{46BCFBD0-08EF-4D39-811F-637C7A6B1D00}" dt="2021-09-20T03:04:53.716" v="3024" actId="478"/>
          <ac:spMkLst>
            <pc:docMk/>
            <pc:sldMk cId="856233182" sldId="278"/>
            <ac:spMk id="5" creationId="{67E19004-78C7-4075-B58B-98CDD45E116E}"/>
          </ac:spMkLst>
        </pc:spChg>
        <pc:spChg chg="mod">
          <ac:chgData name="Danny Young" userId="cb0f4ce2-eb4f-479e-8e8f-3beb257e632f" providerId="ADAL" clId="{46BCFBD0-08EF-4D39-811F-637C7A6B1D00}" dt="2021-09-20T03:05:00.246" v="3026" actId="1076"/>
          <ac:spMkLst>
            <pc:docMk/>
            <pc:sldMk cId="856233182" sldId="278"/>
            <ac:spMk id="6" creationId="{23115325-17DA-4D91-BAE5-05CBA62E1B30}"/>
          </ac:spMkLst>
        </pc:spChg>
        <pc:spChg chg="mod">
          <ac:chgData name="Danny Young" userId="cb0f4ce2-eb4f-479e-8e8f-3beb257e632f" providerId="ADAL" clId="{46BCFBD0-08EF-4D39-811F-637C7A6B1D00}" dt="2021-09-20T03:05:02.996" v="3027" actId="1076"/>
          <ac:spMkLst>
            <pc:docMk/>
            <pc:sldMk cId="856233182" sldId="278"/>
            <ac:spMk id="7" creationId="{6AACF36B-7F4F-4261-88C2-90A7AF8F4B1B}"/>
          </ac:spMkLst>
        </pc:spChg>
        <pc:spChg chg="add del mod">
          <ac:chgData name="Danny Young" userId="cb0f4ce2-eb4f-479e-8e8f-3beb257e632f" providerId="ADAL" clId="{46BCFBD0-08EF-4D39-811F-637C7A6B1D00}" dt="2021-09-20T03:04:56.685" v="3025" actId="478"/>
          <ac:spMkLst>
            <pc:docMk/>
            <pc:sldMk cId="856233182" sldId="278"/>
            <ac:spMk id="8" creationId="{03308139-29C3-4F4A-A84B-E8E27B447FC9}"/>
          </ac:spMkLst>
        </pc:spChg>
      </pc:sldChg>
      <pc:sldChg chg="addSp delSp modSp add mod">
        <pc:chgData name="Danny Young" userId="cb0f4ce2-eb4f-479e-8e8f-3beb257e632f" providerId="ADAL" clId="{46BCFBD0-08EF-4D39-811F-637C7A6B1D00}" dt="2021-09-20T03:05:22.182" v="3031" actId="1076"/>
        <pc:sldMkLst>
          <pc:docMk/>
          <pc:sldMk cId="4285382569" sldId="279"/>
        </pc:sldMkLst>
        <pc:spChg chg="del">
          <ac:chgData name="Danny Young" userId="cb0f4ce2-eb4f-479e-8e8f-3beb257e632f" providerId="ADAL" clId="{46BCFBD0-08EF-4D39-811F-637C7A6B1D00}" dt="2021-09-20T03:05:16.873" v="3029" actId="478"/>
          <ac:spMkLst>
            <pc:docMk/>
            <pc:sldMk cId="4285382569" sldId="279"/>
            <ac:spMk id="3" creationId="{5C307395-336C-4C4B-9ACD-1575DEFF26C4}"/>
          </ac:spMkLst>
        </pc:spChg>
        <pc:spChg chg="del">
          <ac:chgData name="Danny Young" userId="cb0f4ce2-eb4f-479e-8e8f-3beb257e632f" providerId="ADAL" clId="{46BCFBD0-08EF-4D39-811F-637C7A6B1D00}" dt="2021-09-20T03:05:16.873" v="3029" actId="478"/>
          <ac:spMkLst>
            <pc:docMk/>
            <pc:sldMk cId="4285382569" sldId="279"/>
            <ac:spMk id="4" creationId="{70B2176E-03F0-4102-92B9-E64BA96FB0EB}"/>
          </ac:spMkLst>
        </pc:spChg>
        <pc:spChg chg="mod">
          <ac:chgData name="Danny Young" userId="cb0f4ce2-eb4f-479e-8e8f-3beb257e632f" providerId="ADAL" clId="{46BCFBD0-08EF-4D39-811F-637C7A6B1D00}" dt="2021-09-20T03:05:22.182" v="3031" actId="1076"/>
          <ac:spMkLst>
            <pc:docMk/>
            <pc:sldMk cId="4285382569" sldId="279"/>
            <ac:spMk id="5" creationId="{4715D696-DE17-4D7C-B49B-08B878809CFD}"/>
          </ac:spMkLst>
        </pc:spChg>
        <pc:spChg chg="add del mod">
          <ac:chgData name="Danny Young" userId="cb0f4ce2-eb4f-479e-8e8f-3beb257e632f" providerId="ADAL" clId="{46BCFBD0-08EF-4D39-811F-637C7A6B1D00}" dt="2021-09-20T03:05:18.544" v="3030" actId="478"/>
          <ac:spMkLst>
            <pc:docMk/>
            <pc:sldMk cId="4285382569" sldId="279"/>
            <ac:spMk id="6" creationId="{19480AA6-1451-4343-AA65-E2727D9DA498}"/>
          </ac:spMkLst>
        </pc:spChg>
      </pc:sldChg>
      <pc:sldChg chg="delSp add mod">
        <pc:chgData name="Danny Young" userId="cb0f4ce2-eb4f-479e-8e8f-3beb257e632f" providerId="ADAL" clId="{46BCFBD0-08EF-4D39-811F-637C7A6B1D00}" dt="2021-09-20T03:05:33.163" v="3033" actId="478"/>
        <pc:sldMkLst>
          <pc:docMk/>
          <pc:sldMk cId="1712224440" sldId="280"/>
        </pc:sldMkLst>
        <pc:spChg chg="del">
          <ac:chgData name="Danny Young" userId="cb0f4ce2-eb4f-479e-8e8f-3beb257e632f" providerId="ADAL" clId="{46BCFBD0-08EF-4D39-811F-637C7A6B1D00}" dt="2021-09-20T03:05:33.163" v="3033" actId="478"/>
          <ac:spMkLst>
            <pc:docMk/>
            <pc:sldMk cId="1712224440" sldId="280"/>
            <ac:spMk id="5" creationId="{2FFA9943-67C4-4945-987C-E8A65BD8A294}"/>
          </ac:spMkLst>
        </pc:spChg>
        <pc:spChg chg="del">
          <ac:chgData name="Danny Young" userId="cb0f4ce2-eb4f-479e-8e8f-3beb257e632f" providerId="ADAL" clId="{46BCFBD0-08EF-4D39-811F-637C7A6B1D00}" dt="2021-09-20T03:05:33.163" v="3033" actId="478"/>
          <ac:spMkLst>
            <pc:docMk/>
            <pc:sldMk cId="1712224440" sldId="280"/>
            <ac:spMk id="8" creationId="{5AE5BFBE-E15A-4E04-827B-CE48C4FAC32B}"/>
          </ac:spMkLst>
        </pc:spChg>
        <pc:spChg chg="del">
          <ac:chgData name="Danny Young" userId="cb0f4ce2-eb4f-479e-8e8f-3beb257e632f" providerId="ADAL" clId="{46BCFBD0-08EF-4D39-811F-637C7A6B1D00}" dt="2021-09-20T03:05:33.163" v="3033" actId="478"/>
          <ac:spMkLst>
            <pc:docMk/>
            <pc:sldMk cId="1712224440" sldId="280"/>
            <ac:spMk id="9" creationId="{F25BC86A-3BEF-41E3-BB9E-000110B72BE3}"/>
          </ac:spMkLst>
        </pc:spChg>
      </pc:sldChg>
      <pc:sldChg chg="addSp delSp modSp add mod ord">
        <pc:chgData name="Danny Young" userId="cb0f4ce2-eb4f-479e-8e8f-3beb257e632f" providerId="ADAL" clId="{46BCFBD0-08EF-4D39-811F-637C7A6B1D00}" dt="2021-09-20T03:05:58.011" v="3042" actId="1076"/>
        <pc:sldMkLst>
          <pc:docMk/>
          <pc:sldMk cId="2577956513" sldId="281"/>
        </pc:sldMkLst>
        <pc:spChg chg="del">
          <ac:chgData name="Danny Young" userId="cb0f4ce2-eb4f-479e-8e8f-3beb257e632f" providerId="ADAL" clId="{46BCFBD0-08EF-4D39-811F-637C7A6B1D00}" dt="2021-09-20T03:05:39.890" v="3037" actId="478"/>
          <ac:spMkLst>
            <pc:docMk/>
            <pc:sldMk cId="2577956513" sldId="281"/>
            <ac:spMk id="2" creationId="{D64033E7-0D04-4516-8202-3B88E5D547AD}"/>
          </ac:spMkLst>
        </pc:spChg>
        <pc:spChg chg="del">
          <ac:chgData name="Danny Young" userId="cb0f4ce2-eb4f-479e-8e8f-3beb257e632f" providerId="ADAL" clId="{46BCFBD0-08EF-4D39-811F-637C7A6B1D00}" dt="2021-09-20T03:05:39.890" v="3037" actId="478"/>
          <ac:spMkLst>
            <pc:docMk/>
            <pc:sldMk cId="2577956513" sldId="281"/>
            <ac:spMk id="3" creationId="{A8E60F15-D2B1-4F30-938B-4DD45634FE2E}"/>
          </ac:spMkLst>
        </pc:spChg>
        <pc:spChg chg="del">
          <ac:chgData name="Danny Young" userId="cb0f4ce2-eb4f-479e-8e8f-3beb257e632f" providerId="ADAL" clId="{46BCFBD0-08EF-4D39-811F-637C7A6B1D00}" dt="2021-09-20T03:05:39.890" v="3037" actId="478"/>
          <ac:spMkLst>
            <pc:docMk/>
            <pc:sldMk cId="2577956513" sldId="281"/>
            <ac:spMk id="4" creationId="{305F4B72-35EA-49FB-AA32-D74B5DC2093D}"/>
          </ac:spMkLst>
        </pc:spChg>
        <pc:spChg chg="mod">
          <ac:chgData name="Danny Young" userId="cb0f4ce2-eb4f-479e-8e8f-3beb257e632f" providerId="ADAL" clId="{46BCFBD0-08EF-4D39-811F-637C7A6B1D00}" dt="2021-09-20T03:05:45.963" v="3039" actId="1076"/>
          <ac:spMkLst>
            <pc:docMk/>
            <pc:sldMk cId="2577956513" sldId="281"/>
            <ac:spMk id="5" creationId="{2FFA9943-67C4-4945-987C-E8A65BD8A294}"/>
          </ac:spMkLst>
        </pc:spChg>
        <pc:spChg chg="add del mod">
          <ac:chgData name="Danny Young" userId="cb0f4ce2-eb4f-479e-8e8f-3beb257e632f" providerId="ADAL" clId="{46BCFBD0-08EF-4D39-811F-637C7A6B1D00}" dt="2021-09-20T03:05:42.255" v="3038" actId="478"/>
          <ac:spMkLst>
            <pc:docMk/>
            <pc:sldMk cId="2577956513" sldId="281"/>
            <ac:spMk id="7" creationId="{E7783F64-6E54-4B57-BE15-44FBA42703C7}"/>
          </ac:spMkLst>
        </pc:spChg>
        <pc:spChg chg="mod">
          <ac:chgData name="Danny Young" userId="cb0f4ce2-eb4f-479e-8e8f-3beb257e632f" providerId="ADAL" clId="{46BCFBD0-08EF-4D39-811F-637C7A6B1D00}" dt="2021-09-20T03:05:58.011" v="3042" actId="1076"/>
          <ac:spMkLst>
            <pc:docMk/>
            <pc:sldMk cId="2577956513" sldId="281"/>
            <ac:spMk id="8" creationId="{5AE5BFBE-E15A-4E04-827B-CE48C4FAC32B}"/>
          </ac:spMkLst>
        </pc:spChg>
        <pc:spChg chg="mod">
          <ac:chgData name="Danny Young" userId="cb0f4ce2-eb4f-479e-8e8f-3beb257e632f" providerId="ADAL" clId="{46BCFBD0-08EF-4D39-811F-637C7A6B1D00}" dt="2021-09-20T03:05:52.867" v="3041" actId="1076"/>
          <ac:spMkLst>
            <pc:docMk/>
            <pc:sldMk cId="2577956513" sldId="281"/>
            <ac:spMk id="9" creationId="{F25BC86A-3BEF-41E3-BB9E-000110B72BE3}"/>
          </ac:spMkLst>
        </pc:spChg>
        <pc:spChg chg="add del mod">
          <ac:chgData name="Danny Young" userId="cb0f4ce2-eb4f-479e-8e8f-3beb257e632f" providerId="ADAL" clId="{46BCFBD0-08EF-4D39-811F-637C7A6B1D00}" dt="2021-09-20T03:05:42.255" v="3038" actId="478"/>
          <ac:spMkLst>
            <pc:docMk/>
            <pc:sldMk cId="2577956513" sldId="281"/>
            <ac:spMk id="11" creationId="{82844269-D77F-4EB4-9131-F1656A83A1A0}"/>
          </ac:spMkLst>
        </pc:spChg>
      </pc:sldChg>
      <pc:sldChg chg="addSp delSp modSp new mod modAnim">
        <pc:chgData name="Danny Young" userId="cb0f4ce2-eb4f-479e-8e8f-3beb257e632f" providerId="ADAL" clId="{46BCFBD0-08EF-4D39-811F-637C7A6B1D00}" dt="2021-09-20T03:56:12.754" v="4251" actId="1036"/>
        <pc:sldMkLst>
          <pc:docMk/>
          <pc:sldMk cId="803328892" sldId="282"/>
        </pc:sldMkLst>
        <pc:spChg chg="del mod">
          <ac:chgData name="Danny Young" userId="cb0f4ce2-eb4f-479e-8e8f-3beb257e632f" providerId="ADAL" clId="{46BCFBD0-08EF-4D39-811F-637C7A6B1D00}" dt="2021-09-20T03:47:37.373" v="3686" actId="478"/>
          <ac:spMkLst>
            <pc:docMk/>
            <pc:sldMk cId="803328892" sldId="282"/>
            <ac:spMk id="2" creationId="{289C1B6F-49AC-40F4-94D3-E94CA377B817}"/>
          </ac:spMkLst>
        </pc:spChg>
        <pc:spChg chg="mod">
          <ac:chgData name="Danny Young" userId="cb0f4ce2-eb4f-479e-8e8f-3beb257e632f" providerId="ADAL" clId="{46BCFBD0-08EF-4D39-811F-637C7A6B1D00}" dt="2021-09-20T03:50:19.549" v="3876" actId="1076"/>
          <ac:spMkLst>
            <pc:docMk/>
            <pc:sldMk cId="803328892" sldId="282"/>
            <ac:spMk id="3" creationId="{C2DCFF30-4391-4467-9F8C-447C1AE31EB5}"/>
          </ac:spMkLst>
        </pc:spChg>
        <pc:spChg chg="add del mod">
          <ac:chgData name="Danny Young" userId="cb0f4ce2-eb4f-479e-8e8f-3beb257e632f" providerId="ADAL" clId="{46BCFBD0-08EF-4D39-811F-637C7A6B1D00}" dt="2021-09-20T03:47:39.659" v="3687" actId="478"/>
          <ac:spMkLst>
            <pc:docMk/>
            <pc:sldMk cId="803328892" sldId="282"/>
            <ac:spMk id="5" creationId="{322C86F7-132E-4320-B9B3-DA2C684F4251}"/>
          </ac:spMkLst>
        </pc:spChg>
        <pc:spChg chg="add mod">
          <ac:chgData name="Danny Young" userId="cb0f4ce2-eb4f-479e-8e8f-3beb257e632f" providerId="ADAL" clId="{46BCFBD0-08EF-4D39-811F-637C7A6B1D00}" dt="2021-09-20T03:52:49.622" v="4114" actId="1076"/>
          <ac:spMkLst>
            <pc:docMk/>
            <pc:sldMk cId="803328892" sldId="282"/>
            <ac:spMk id="6" creationId="{0C0BCC76-D878-4BD3-8C03-3D6051C19A31}"/>
          </ac:spMkLst>
        </pc:spChg>
        <pc:spChg chg="add del mod">
          <ac:chgData name="Danny Young" userId="cb0f4ce2-eb4f-479e-8e8f-3beb257e632f" providerId="ADAL" clId="{46BCFBD0-08EF-4D39-811F-637C7A6B1D00}" dt="2021-09-20T03:52:38.416" v="4111"/>
          <ac:spMkLst>
            <pc:docMk/>
            <pc:sldMk cId="803328892" sldId="282"/>
            <ac:spMk id="22" creationId="{87098A2D-C49B-408A-9845-BA5F6F648BB9}"/>
          </ac:spMkLst>
        </pc:spChg>
        <pc:spChg chg="add del mod">
          <ac:chgData name="Danny Young" userId="cb0f4ce2-eb4f-479e-8e8f-3beb257e632f" providerId="ADAL" clId="{46BCFBD0-08EF-4D39-811F-637C7A6B1D00}" dt="2021-09-20T03:52:38.416" v="4111"/>
          <ac:spMkLst>
            <pc:docMk/>
            <pc:sldMk cId="803328892" sldId="282"/>
            <ac:spMk id="23" creationId="{95EF2B5F-E5A5-490A-A377-01E94324B675}"/>
          </ac:spMkLst>
        </pc:spChg>
        <pc:spChg chg="add mod">
          <ac:chgData name="Danny Young" userId="cb0f4ce2-eb4f-479e-8e8f-3beb257e632f" providerId="ADAL" clId="{46BCFBD0-08EF-4D39-811F-637C7A6B1D00}" dt="2021-09-20T03:56:12.754" v="4251" actId="1036"/>
          <ac:spMkLst>
            <pc:docMk/>
            <pc:sldMk cId="803328892" sldId="282"/>
            <ac:spMk id="24" creationId="{9983279E-241C-4E37-8913-BD2B6B00FA65}"/>
          </ac:spMkLst>
        </pc:sp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7" creationId="{20B04922-4865-4DB0-BE57-3AE5E61DDBF6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8" creationId="{B091976D-E9D2-4A7B-9E0E-4DD1760E61B9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9" creationId="{434E76BA-4585-47F8-99C7-66A2C86DA714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10" creationId="{8B48646E-1DB1-4BBA-9E21-DC678DAFD38A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11" creationId="{380D379C-8189-4EA2-9412-D2EDA4107045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12" creationId="{2756B60B-F9D4-4204-8028-3E617DE22DC4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13" creationId="{E2056A11-42F4-4DF1-A551-9CAD693E65D9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14" creationId="{77A65A5F-C1E1-4BFB-A2CA-3101C30D7474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15" creationId="{8FBBF23F-4671-49E5-8A3A-7C3447788233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16" creationId="{A2A8098E-80E4-4DDC-A9D4-7ABE5D57F755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17" creationId="{899F5067-2EC2-4419-981D-DEA145C1FC94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18" creationId="{D56DCB1C-9D62-4884-BA63-CA647BFE56E3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19" creationId="{E9B45622-3035-49BA-A38A-E95FFEBF577A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20" creationId="{D53C8FFA-1DDF-4A28-BC6E-3EDCA9C02D8C}"/>
          </ac:graphicFrameMkLst>
        </pc:graphicFrameChg>
        <pc:graphicFrameChg chg="add del mod">
          <ac:chgData name="Danny Young" userId="cb0f4ce2-eb4f-479e-8e8f-3beb257e632f" providerId="ADAL" clId="{46BCFBD0-08EF-4D39-811F-637C7A6B1D00}" dt="2021-09-20T03:52:38.416" v="4111"/>
          <ac:graphicFrameMkLst>
            <pc:docMk/>
            <pc:sldMk cId="803328892" sldId="282"/>
            <ac:graphicFrameMk id="21" creationId="{203AF35F-76A6-4806-8B1C-8464BCC4AB0A}"/>
          </ac:graphicFrameMkLst>
        </pc:graphicFrameChg>
      </pc:sldChg>
      <pc:sldChg chg="delSp add mod">
        <pc:chgData name="Danny Young" userId="cb0f4ce2-eb4f-479e-8e8f-3beb257e632f" providerId="ADAL" clId="{46BCFBD0-08EF-4D39-811F-637C7A6B1D00}" dt="2021-09-20T03:56:28.338" v="4254" actId="478"/>
        <pc:sldMkLst>
          <pc:docMk/>
          <pc:sldMk cId="2955614391" sldId="283"/>
        </pc:sldMkLst>
        <pc:spChg chg="del">
          <ac:chgData name="Danny Young" userId="cb0f4ce2-eb4f-479e-8e8f-3beb257e632f" providerId="ADAL" clId="{46BCFBD0-08EF-4D39-811F-637C7A6B1D00}" dt="2021-09-20T03:56:28.338" v="4254" actId="478"/>
          <ac:spMkLst>
            <pc:docMk/>
            <pc:sldMk cId="2955614391" sldId="283"/>
            <ac:spMk id="6" creationId="{0C0BCC76-D878-4BD3-8C03-3D6051C19A31}"/>
          </ac:spMkLst>
        </pc:spChg>
        <pc:spChg chg="del">
          <ac:chgData name="Danny Young" userId="cb0f4ce2-eb4f-479e-8e8f-3beb257e632f" providerId="ADAL" clId="{46BCFBD0-08EF-4D39-811F-637C7A6B1D00}" dt="2021-09-20T03:56:28.338" v="4254" actId="478"/>
          <ac:spMkLst>
            <pc:docMk/>
            <pc:sldMk cId="2955614391" sldId="283"/>
            <ac:spMk id="24" creationId="{9983279E-241C-4E37-8913-BD2B6B00FA65}"/>
          </ac:spMkLst>
        </pc:spChg>
      </pc:sldChg>
      <pc:sldChg chg="addSp delSp modSp add mod">
        <pc:chgData name="Danny Young" userId="cb0f4ce2-eb4f-479e-8e8f-3beb257e632f" providerId="ADAL" clId="{46BCFBD0-08EF-4D39-811F-637C7A6B1D00}" dt="2021-09-20T03:56:42.053" v="4258" actId="1076"/>
        <pc:sldMkLst>
          <pc:docMk/>
          <pc:sldMk cId="2026141417" sldId="284"/>
        </pc:sldMkLst>
        <pc:spChg chg="del">
          <ac:chgData name="Danny Young" userId="cb0f4ce2-eb4f-479e-8e8f-3beb257e632f" providerId="ADAL" clId="{46BCFBD0-08EF-4D39-811F-637C7A6B1D00}" dt="2021-09-20T03:56:32.782" v="4255" actId="478"/>
          <ac:spMkLst>
            <pc:docMk/>
            <pc:sldMk cId="2026141417" sldId="284"/>
            <ac:spMk id="3" creationId="{C2DCFF30-4391-4467-9F8C-447C1AE31EB5}"/>
          </ac:spMkLst>
        </pc:spChg>
        <pc:spChg chg="add del mod">
          <ac:chgData name="Danny Young" userId="cb0f4ce2-eb4f-479e-8e8f-3beb257e632f" providerId="ADAL" clId="{46BCFBD0-08EF-4D39-811F-637C7A6B1D00}" dt="2021-09-20T03:56:34.763" v="4256" actId="478"/>
          <ac:spMkLst>
            <pc:docMk/>
            <pc:sldMk cId="2026141417" sldId="284"/>
            <ac:spMk id="4" creationId="{9589DA3B-5A32-479D-B8F7-44A7F78077EE}"/>
          </ac:spMkLst>
        </pc:spChg>
        <pc:spChg chg="mod">
          <ac:chgData name="Danny Young" userId="cb0f4ce2-eb4f-479e-8e8f-3beb257e632f" providerId="ADAL" clId="{46BCFBD0-08EF-4D39-811F-637C7A6B1D00}" dt="2021-09-20T03:56:38.605" v="4257" actId="1076"/>
          <ac:spMkLst>
            <pc:docMk/>
            <pc:sldMk cId="2026141417" sldId="284"/>
            <ac:spMk id="6" creationId="{0C0BCC76-D878-4BD3-8C03-3D6051C19A31}"/>
          </ac:spMkLst>
        </pc:spChg>
        <pc:spChg chg="mod">
          <ac:chgData name="Danny Young" userId="cb0f4ce2-eb4f-479e-8e8f-3beb257e632f" providerId="ADAL" clId="{46BCFBD0-08EF-4D39-811F-637C7A6B1D00}" dt="2021-09-20T03:56:42.053" v="4258" actId="1076"/>
          <ac:spMkLst>
            <pc:docMk/>
            <pc:sldMk cId="2026141417" sldId="284"/>
            <ac:spMk id="24" creationId="{9983279E-241C-4E37-8913-BD2B6B00FA65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E4995A-C940-439E-A8F5-A304FD00CE74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7C16BD-908D-4EC5-AA02-3B51282319B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061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C16BD-908D-4EC5-AA02-3B51282319B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23741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E8D3C1F-2BA9-4DDD-B755-BE20C186C7E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185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30A9C341-F1C7-4C9A-B845-1BB17D498CB2}" type="datetimeFigureOut">
              <a:rPr lang="en-CA" smtClean="0"/>
              <a:pPr/>
              <a:t>2025-09-3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7.bin"/><Relationship Id="rId26" Type="http://schemas.openxmlformats.org/officeDocument/2006/relationships/image" Target="../media/image69.wmf"/><Relationship Id="rId3" Type="http://schemas.openxmlformats.org/officeDocument/2006/relationships/image" Target="../media/image58.wmf"/><Relationship Id="rId21" Type="http://schemas.openxmlformats.org/officeDocument/2006/relationships/oleObject" Target="../embeddings/oleObject69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5.wmf"/><Relationship Id="rId25" Type="http://schemas.openxmlformats.org/officeDocument/2006/relationships/oleObject" Target="../embeddings/oleObject71.bin"/><Relationship Id="rId33" Type="http://schemas.openxmlformats.org/officeDocument/2006/relationships/image" Target="../media/image72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2.wmf"/><Relationship Id="rId24" Type="http://schemas.openxmlformats.org/officeDocument/2006/relationships/image" Target="../media/image68.wmf"/><Relationship Id="rId32" Type="http://schemas.openxmlformats.org/officeDocument/2006/relationships/oleObject" Target="../embeddings/oleObject75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0.wmf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8.bin"/><Relationship Id="rId31" Type="http://schemas.openxmlformats.org/officeDocument/2006/relationships/image" Target="../media/image71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5.bin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2.bin"/><Relationship Id="rId30" Type="http://schemas.openxmlformats.org/officeDocument/2006/relationships/oleObject" Target="../embeddings/oleObject74.bin"/><Relationship Id="rId8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3.wmf"/><Relationship Id="rId21" Type="http://schemas.openxmlformats.org/officeDocument/2006/relationships/image" Target="../media/image81.wmf"/><Relationship Id="rId34" Type="http://schemas.openxmlformats.org/officeDocument/2006/relationships/image" Target="../media/image85.wmf"/><Relationship Id="rId42" Type="http://schemas.openxmlformats.org/officeDocument/2006/relationships/image" Target="../media/image89.wmf"/><Relationship Id="rId47" Type="http://schemas.openxmlformats.org/officeDocument/2006/relationships/oleObject" Target="../embeddings/oleObject99.bin"/><Relationship Id="rId50" Type="http://schemas.openxmlformats.org/officeDocument/2006/relationships/oleObject" Target="../embeddings/oleObject101.bin"/><Relationship Id="rId55" Type="http://schemas.openxmlformats.org/officeDocument/2006/relationships/oleObject" Target="../embeddings/oleObject104.bin"/><Relationship Id="rId63" Type="http://schemas.openxmlformats.org/officeDocument/2006/relationships/oleObject" Target="../embeddings/oleObject108.bin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29" Type="http://schemas.openxmlformats.org/officeDocument/2006/relationships/oleObject" Target="../embeddings/oleObject90.bin"/><Relationship Id="rId11" Type="http://schemas.openxmlformats.org/officeDocument/2006/relationships/image" Target="../media/image77.wmf"/><Relationship Id="rId24" Type="http://schemas.openxmlformats.org/officeDocument/2006/relationships/image" Target="../media/image82.wmf"/><Relationship Id="rId32" Type="http://schemas.openxmlformats.org/officeDocument/2006/relationships/image" Target="../media/image70.wmf"/><Relationship Id="rId37" Type="http://schemas.openxmlformats.org/officeDocument/2006/relationships/oleObject" Target="../embeddings/oleObject94.bin"/><Relationship Id="rId40" Type="http://schemas.openxmlformats.org/officeDocument/2006/relationships/image" Target="../media/image88.wmf"/><Relationship Id="rId45" Type="http://schemas.openxmlformats.org/officeDocument/2006/relationships/oleObject" Target="../embeddings/oleObject98.bin"/><Relationship Id="rId53" Type="http://schemas.openxmlformats.org/officeDocument/2006/relationships/image" Target="../media/image94.wmf"/><Relationship Id="rId58" Type="http://schemas.openxmlformats.org/officeDocument/2006/relationships/image" Target="../media/image96.wmf"/><Relationship Id="rId5" Type="http://schemas.openxmlformats.org/officeDocument/2006/relationships/image" Target="../media/image74.wmf"/><Relationship Id="rId61" Type="http://schemas.openxmlformats.org/officeDocument/2006/relationships/oleObject" Target="../embeddings/oleObject107.bin"/><Relationship Id="rId19" Type="http://schemas.openxmlformats.org/officeDocument/2006/relationships/image" Target="../media/image80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69.wmf"/><Relationship Id="rId35" Type="http://schemas.openxmlformats.org/officeDocument/2006/relationships/oleObject" Target="../embeddings/oleObject93.bin"/><Relationship Id="rId43" Type="http://schemas.openxmlformats.org/officeDocument/2006/relationships/oleObject" Target="../embeddings/oleObject97.bin"/><Relationship Id="rId48" Type="http://schemas.openxmlformats.org/officeDocument/2006/relationships/oleObject" Target="../embeddings/oleObject100.bin"/><Relationship Id="rId56" Type="http://schemas.openxmlformats.org/officeDocument/2006/relationships/image" Target="../media/image95.wmf"/><Relationship Id="rId64" Type="http://schemas.openxmlformats.org/officeDocument/2006/relationships/oleObject" Target="../embeddings/oleObject109.bin"/><Relationship Id="rId8" Type="http://schemas.openxmlformats.org/officeDocument/2006/relationships/oleObject" Target="../embeddings/oleObject79.bin"/><Relationship Id="rId51" Type="http://schemas.openxmlformats.org/officeDocument/2006/relationships/image" Target="../media/image93.wmf"/><Relationship Id="rId3" Type="http://schemas.openxmlformats.org/officeDocument/2006/relationships/image" Target="../media/image73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9.wmf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image" Target="../media/image87.wmf"/><Relationship Id="rId46" Type="http://schemas.openxmlformats.org/officeDocument/2006/relationships/image" Target="../media/image91.wmf"/><Relationship Id="rId59" Type="http://schemas.openxmlformats.org/officeDocument/2006/relationships/oleObject" Target="../embeddings/oleObject106.bin"/><Relationship Id="rId20" Type="http://schemas.openxmlformats.org/officeDocument/2006/relationships/oleObject" Target="../embeddings/oleObject85.bin"/><Relationship Id="rId41" Type="http://schemas.openxmlformats.org/officeDocument/2006/relationships/oleObject" Target="../embeddings/oleObject96.bin"/><Relationship Id="rId54" Type="http://schemas.openxmlformats.org/officeDocument/2006/relationships/oleObject" Target="../embeddings/oleObject103.bin"/><Relationship Id="rId62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5" Type="http://schemas.openxmlformats.org/officeDocument/2006/relationships/image" Target="../media/image62.wmf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84.wmf"/><Relationship Id="rId36" Type="http://schemas.openxmlformats.org/officeDocument/2006/relationships/image" Target="../media/image86.wmf"/><Relationship Id="rId49" Type="http://schemas.openxmlformats.org/officeDocument/2006/relationships/image" Target="../media/image92.wmf"/><Relationship Id="rId57" Type="http://schemas.openxmlformats.org/officeDocument/2006/relationships/oleObject" Target="../embeddings/oleObject105.bin"/><Relationship Id="rId10" Type="http://schemas.openxmlformats.org/officeDocument/2006/relationships/oleObject" Target="../embeddings/oleObject80.bin"/><Relationship Id="rId31" Type="http://schemas.openxmlformats.org/officeDocument/2006/relationships/oleObject" Target="../embeddings/oleObject91.bin"/><Relationship Id="rId44" Type="http://schemas.openxmlformats.org/officeDocument/2006/relationships/image" Target="../media/image90.wmf"/><Relationship Id="rId52" Type="http://schemas.openxmlformats.org/officeDocument/2006/relationships/oleObject" Target="../embeddings/oleObject102.bin"/><Relationship Id="rId60" Type="http://schemas.openxmlformats.org/officeDocument/2006/relationships/image" Target="../media/image97.wmf"/><Relationship Id="rId65" Type="http://schemas.openxmlformats.org/officeDocument/2006/relationships/image" Target="../media/image99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6.wmf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84.bin"/><Relationship Id="rId39" Type="http://schemas.openxmlformats.org/officeDocument/2006/relationships/oleObject" Target="../embeddings/oleObject9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9" Type="http://schemas.openxmlformats.org/officeDocument/2006/relationships/image" Target="../media/image118.wmf"/><Relationship Id="rId21" Type="http://schemas.openxmlformats.org/officeDocument/2006/relationships/image" Target="../media/image109.wmf"/><Relationship Id="rId34" Type="http://schemas.openxmlformats.org/officeDocument/2006/relationships/oleObject" Target="../embeddings/oleObject126.bin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33" Type="http://schemas.openxmlformats.org/officeDocument/2006/relationships/image" Target="../media/image115.wmf"/><Relationship Id="rId38" Type="http://schemas.openxmlformats.org/officeDocument/2006/relationships/oleObject" Target="../embeddings/oleObject128.bin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29" Type="http://schemas.openxmlformats.org/officeDocument/2006/relationships/image" Target="../media/image1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image" Target="../media/image117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08.wmf"/><Relationship Id="rId31" Type="http://schemas.openxmlformats.org/officeDocument/2006/relationships/image" Target="../media/image114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12.w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116.wmf"/><Relationship Id="rId8" Type="http://schemas.openxmlformats.org/officeDocument/2006/relationships/oleObject" Target="../embeddings/oleObject113.bin"/><Relationship Id="rId3" Type="http://schemas.openxmlformats.org/officeDocument/2006/relationships/image" Target="../media/image10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" Type="http://schemas.openxmlformats.org/officeDocument/2006/relationships/image" Target="../media/image119.wmf"/><Relationship Id="rId21" Type="http://schemas.openxmlformats.org/officeDocument/2006/relationships/image" Target="../media/image128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2" Type="http://schemas.openxmlformats.org/officeDocument/2006/relationships/oleObject" Target="../embeddings/oleObject129.bin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3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40.bin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42.bin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27.wmf"/><Relationship Id="rId31" Type="http://schemas.openxmlformats.org/officeDocument/2006/relationships/image" Target="../media/image133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4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2.wmf"/><Relationship Id="rId3" Type="http://schemas.openxmlformats.org/officeDocument/2006/relationships/hyperlink" Target="http://www.bcmath.ca/" TargetMode="Externa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8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34.wmf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33.bin"/><Relationship Id="rId42" Type="http://schemas.openxmlformats.org/officeDocument/2006/relationships/oleObject" Target="../embeddings/oleObject37.bin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9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36.bin"/><Relationship Id="rId45" Type="http://schemas.openxmlformats.org/officeDocument/2006/relationships/image" Target="../media/image37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4.wmf"/><Relationship Id="rId31" Type="http://schemas.openxmlformats.org/officeDocument/2006/relationships/image" Target="../media/image30.wmf"/><Relationship Id="rId44" Type="http://schemas.openxmlformats.org/officeDocument/2006/relationships/oleObject" Target="../embeddings/oleObject38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2.wmf"/><Relationship Id="rId43" Type="http://schemas.openxmlformats.org/officeDocument/2006/relationships/image" Target="../media/image36.wmf"/><Relationship Id="rId8" Type="http://schemas.openxmlformats.org/officeDocument/2006/relationships/oleObject" Target="../embeddings/oleObject20.bin"/><Relationship Id="rId3" Type="http://schemas.openxmlformats.org/officeDocument/2006/relationships/image" Target="../media/image16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35.bin"/><Relationship Id="rId20" Type="http://schemas.openxmlformats.org/officeDocument/2006/relationships/oleObject" Target="../embeddings/oleObject26.bin"/><Relationship Id="rId41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57.wmf"/><Relationship Id="rId21" Type="http://schemas.openxmlformats.org/officeDocument/2006/relationships/image" Target="../media/image48.wmf"/><Relationship Id="rId34" Type="http://schemas.openxmlformats.org/officeDocument/2006/relationships/oleObject" Target="../embeddings/oleObject56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38" Type="http://schemas.openxmlformats.org/officeDocument/2006/relationships/oleObject" Target="../embeddings/oleObject58.bin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56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55.wmf"/><Relationship Id="rId8" Type="http://schemas.openxmlformats.org/officeDocument/2006/relationships/oleObject" Target="../embeddings/oleObject43.bin"/><Relationship Id="rId3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ath 8 Honours </a:t>
            </a:r>
            <a:br>
              <a:rPr lang="en-CA" dirty="0"/>
            </a:br>
            <a:r>
              <a:rPr lang="en-CA" dirty="0"/>
              <a:t>Lesson 6</a:t>
            </a:r>
            <a:br>
              <a:rPr lang="en-CA" dirty="0"/>
            </a:br>
            <a:r>
              <a:rPr lang="en-CA" dirty="0"/>
              <a:t>Prime Numbers with Factors</a:t>
            </a:r>
            <a:br>
              <a:rPr lang="en-CA" dirty="0"/>
            </a:br>
            <a:r>
              <a:rPr lang="en-CA" dirty="0"/>
              <a:t>LCM and CGF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4563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6EE5B9-672D-7A22-4DF9-8A1D6F455CE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109728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dicate whether if each statement is either TRUE or FALSE: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49C3800-0E18-82FE-8CE1-7DBC3B7E19C1}"/>
              </a:ext>
            </a:extLst>
          </p:cNvPr>
          <p:cNvSpPr txBox="1">
            <a:spLocks/>
          </p:cNvSpPr>
          <p:nvPr/>
        </p:nvSpPr>
        <p:spPr>
          <a:xfrm>
            <a:off x="304800" y="1219200"/>
            <a:ext cx="109728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 err="1"/>
              <a:t>i</a:t>
            </a:r>
            <a:r>
              <a:rPr lang="en-US" dirty="0"/>
              <a:t>) ALL prime numbers are ODD numbers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9BEF51C-A76E-5E74-D3BE-3E24EB63212F}"/>
              </a:ext>
            </a:extLst>
          </p:cNvPr>
          <p:cNvSpPr txBox="1">
            <a:spLocks/>
          </p:cNvSpPr>
          <p:nvPr/>
        </p:nvSpPr>
        <p:spPr>
          <a:xfrm>
            <a:off x="304800" y="2286000"/>
            <a:ext cx="109728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i ) Negative numbers can not be prime numbers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4C15545-2806-A41B-7A22-47FC2C50ED80}"/>
              </a:ext>
            </a:extLst>
          </p:cNvPr>
          <p:cNvSpPr txBox="1">
            <a:spLocks/>
          </p:cNvSpPr>
          <p:nvPr/>
        </p:nvSpPr>
        <p:spPr>
          <a:xfrm>
            <a:off x="304800" y="3324225"/>
            <a:ext cx="109728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ii ) ALL perfect squares can not be prime number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A4948C7-E844-C820-5A55-D422A61BC558}"/>
              </a:ext>
            </a:extLst>
          </p:cNvPr>
          <p:cNvSpPr txBox="1">
            <a:spLocks/>
          </p:cNvSpPr>
          <p:nvPr/>
        </p:nvSpPr>
        <p:spPr>
          <a:xfrm>
            <a:off x="304800" y="4495800"/>
            <a:ext cx="109728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v ) The smallest prime number is 1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9251372-C198-EA2B-8DC1-CD75024D97DA}"/>
              </a:ext>
            </a:extLst>
          </p:cNvPr>
          <p:cNvSpPr txBox="1">
            <a:spLocks/>
          </p:cNvSpPr>
          <p:nvPr/>
        </p:nvSpPr>
        <p:spPr>
          <a:xfrm>
            <a:off x="304800" y="5562600"/>
            <a:ext cx="109728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v ) There is an infinite number of prime numbers</a:t>
            </a:r>
          </a:p>
        </p:txBody>
      </p:sp>
    </p:spTree>
    <p:extLst>
      <p:ext uri="{BB962C8B-B14F-4D97-AF65-F5344CB8AC3E}">
        <p14:creationId xmlns:p14="http://schemas.microsoft.com/office/powerpoint/2010/main" val="6526986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5048FF-047D-E2D2-472F-D9B9D5A8E4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6225" y="152400"/>
            <a:ext cx="10185400" cy="639762"/>
          </a:xfrm>
        </p:spPr>
        <p:txBody>
          <a:bodyPr/>
          <a:lstStyle/>
          <a:p>
            <a:r>
              <a:rPr lang="en-US" dirty="0"/>
              <a:t>HOW to find the Greatest Common Factor (GCF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E4161D-3B01-1CDB-9BDE-29E6FD4C24E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931863"/>
            <a:ext cx="11277600" cy="1277937"/>
          </a:xfrm>
        </p:spPr>
        <p:txBody>
          <a:bodyPr/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Method: Using Prime Factorization (lesson 7)</a:t>
            </a:r>
          </a:p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Method: Division method, keep dividing common prime factors until you can not find anymor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097955-19C8-DF37-CD92-F45B3F9ACE85}"/>
              </a:ext>
            </a:extLst>
          </p:cNvPr>
          <p:cNvSpPr txBox="1"/>
          <p:nvPr/>
        </p:nvSpPr>
        <p:spPr>
          <a:xfrm>
            <a:off x="457200" y="2349501"/>
            <a:ext cx="60960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2500" dirty="0" err="1"/>
              <a:t>Ie</a:t>
            </a:r>
            <a:r>
              <a:rPr lang="en-CA" sz="2500" dirty="0"/>
              <a:t>: Find the GCF between 48 and 36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B06E04-FB34-2CCB-7DF5-081D2A42A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002026"/>
              </p:ext>
            </p:extLst>
          </p:nvPr>
        </p:nvGraphicFramePr>
        <p:xfrm>
          <a:off x="1295400" y="2826555"/>
          <a:ext cx="187777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53800" progId="Equation.DSMT4">
                  <p:embed/>
                </p:oleObj>
              </mc:Choice>
              <mc:Fallback>
                <p:oleObj name="Equation" r:id="rId2" imgW="5205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4B06E04-FB34-2CCB-7DF5-081D2A42AF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826555"/>
                        <a:ext cx="1877773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02E1BFF-D490-BC98-35C8-C135445403AA}"/>
              </a:ext>
            </a:extLst>
          </p:cNvPr>
          <p:cNvSpPr txBox="1"/>
          <p:nvPr/>
        </p:nvSpPr>
        <p:spPr>
          <a:xfrm>
            <a:off x="3505200" y="296733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ince both numbers are even, divide them by 2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02F890-7C44-1FC7-7787-B116AAA86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52157"/>
              </p:ext>
            </p:extLst>
          </p:nvPr>
        </p:nvGraphicFramePr>
        <p:xfrm>
          <a:off x="827088" y="2900510"/>
          <a:ext cx="4587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E02F890-7C44-1FC7-7787-B116AAA86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088" y="2900510"/>
                        <a:ext cx="458787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591AD4F-5B7E-BCAB-4F07-BE8FAEC50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187388"/>
              </p:ext>
            </p:extLst>
          </p:nvPr>
        </p:nvGraphicFramePr>
        <p:xfrm>
          <a:off x="1447800" y="3595688"/>
          <a:ext cx="6429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64880" progId="Equation.DSMT4">
                  <p:embed/>
                </p:oleObj>
              </mc:Choice>
              <mc:Fallback>
                <p:oleObj name="Equation" r:id="rId6" imgW="17748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591AD4F-5B7E-BCAB-4F07-BE8FAEC50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3595688"/>
                        <a:ext cx="642938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232FDA8-68D7-9C66-40C6-30ECA154E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001112"/>
              </p:ext>
            </p:extLst>
          </p:nvPr>
        </p:nvGraphicFramePr>
        <p:xfrm>
          <a:off x="2530236" y="3595688"/>
          <a:ext cx="642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232FDA8-68D7-9C66-40C6-30ECA154E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0236" y="3595688"/>
                        <a:ext cx="64293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53AEAA-964B-93C0-9C03-41B599875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96894"/>
              </p:ext>
            </p:extLst>
          </p:nvPr>
        </p:nvGraphicFramePr>
        <p:xfrm>
          <a:off x="1295400" y="3579812"/>
          <a:ext cx="2198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53AEAA-964B-93C0-9C03-41B599875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3579812"/>
                        <a:ext cx="2198687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09AA6D4-40EE-C330-2F25-C9D6281F26BC}"/>
              </a:ext>
            </a:extLst>
          </p:cNvPr>
          <p:cNvSpPr txBox="1"/>
          <p:nvPr/>
        </p:nvSpPr>
        <p:spPr>
          <a:xfrm>
            <a:off x="3505200" y="3505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Both numbers are still even, divide them by 2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B0273D3-024B-AF94-D73D-04FB263BE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26174"/>
              </p:ext>
            </p:extLst>
          </p:nvPr>
        </p:nvGraphicFramePr>
        <p:xfrm>
          <a:off x="838200" y="3657600"/>
          <a:ext cx="4587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B0273D3-024B-AF94-D73D-04FB263BE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3657600"/>
                        <a:ext cx="458787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EAF768F-D0B2-1C71-FA01-DC74E7ADE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03946"/>
              </p:ext>
            </p:extLst>
          </p:nvPr>
        </p:nvGraphicFramePr>
        <p:xfrm>
          <a:off x="1524000" y="4305300"/>
          <a:ext cx="4603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EAF768F-D0B2-1C71-FA01-DC74E7ADEF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4000" y="4305300"/>
                        <a:ext cx="46037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213ADCF-32E5-49DC-AFA2-34D0E4F88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46224"/>
              </p:ext>
            </p:extLst>
          </p:nvPr>
        </p:nvGraphicFramePr>
        <p:xfrm>
          <a:off x="2667000" y="4327525"/>
          <a:ext cx="412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213ADCF-32E5-49DC-AFA2-34D0E4F88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67000" y="4327525"/>
                        <a:ext cx="4127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E5DC9E3-0D0E-F8F3-4F7A-115C21E87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50168"/>
              </p:ext>
            </p:extLst>
          </p:nvPr>
        </p:nvGraphicFramePr>
        <p:xfrm>
          <a:off x="1295400" y="4265612"/>
          <a:ext cx="2198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480" imgH="253800" progId="Equation.DSMT4">
                  <p:embed/>
                </p:oleObj>
              </mc:Choice>
              <mc:Fallback>
                <p:oleObj name="Equation" r:id="rId18" imgW="609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E5DC9E3-0D0E-F8F3-4F7A-115C21E87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4265612"/>
                        <a:ext cx="2198687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8D476BB-4838-5AFE-95D4-6B2DA0744178}"/>
              </a:ext>
            </a:extLst>
          </p:cNvPr>
          <p:cNvSpPr txBox="1"/>
          <p:nvPr/>
        </p:nvSpPr>
        <p:spPr>
          <a:xfrm>
            <a:off x="3505200" y="409128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Both numbers are divisible by 3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79D9936-DF61-4BC9-5C59-F6BC771C6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04304"/>
              </p:ext>
            </p:extLst>
          </p:nvPr>
        </p:nvGraphicFramePr>
        <p:xfrm>
          <a:off x="914400" y="4343400"/>
          <a:ext cx="412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79D9936-DF61-4BC9-5C59-F6BC771C69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400" y="4343400"/>
                        <a:ext cx="4127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6E89A17-63CB-0081-12CE-B05DF0E2B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90832"/>
              </p:ext>
            </p:extLst>
          </p:nvPr>
        </p:nvGraphicFramePr>
        <p:xfrm>
          <a:off x="1520825" y="5029200"/>
          <a:ext cx="4603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6E89A17-63CB-0081-12CE-B05DF0E2B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20825" y="5029200"/>
                        <a:ext cx="46037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9699827-5DD2-949F-AD08-5B3DB233B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50192"/>
              </p:ext>
            </p:extLst>
          </p:nvPr>
        </p:nvGraphicFramePr>
        <p:xfrm>
          <a:off x="2667000" y="5049838"/>
          <a:ext cx="412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9699827-5DD2-949F-AD08-5B3DB233B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67000" y="5049838"/>
                        <a:ext cx="4127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C3F2AE2-460A-D1AB-98BC-01684369C3DF}"/>
              </a:ext>
            </a:extLst>
          </p:cNvPr>
          <p:cNvSpPr txBox="1"/>
          <p:nvPr/>
        </p:nvSpPr>
        <p:spPr>
          <a:xfrm>
            <a:off x="3484562" y="5096023"/>
            <a:ext cx="8269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se two numbers don’t have any common factor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9C10D6A-5446-799E-0DF4-B9F142397D02}"/>
              </a:ext>
            </a:extLst>
          </p:cNvPr>
          <p:cNvSpPr txBox="1"/>
          <p:nvPr/>
        </p:nvSpPr>
        <p:spPr>
          <a:xfrm>
            <a:off x="609600" y="5738811"/>
            <a:ext cx="1013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GCF will be the product of the three numbers on the left!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6D98758-3A0C-F2D0-4D0B-2B4FA1DF8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54437"/>
              </p:ext>
            </p:extLst>
          </p:nvPr>
        </p:nvGraphicFramePr>
        <p:xfrm>
          <a:off x="1223169" y="6134098"/>
          <a:ext cx="17351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82400" imgH="177480" progId="Equation.DSMT4">
                  <p:embed/>
                </p:oleObj>
              </mc:Choice>
              <mc:Fallback>
                <p:oleObj name="Equation" r:id="rId25" imgW="4824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6D98758-3A0C-F2D0-4D0B-2B4FA1DF8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23169" y="6134098"/>
                        <a:ext cx="17351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91A3695-ED73-5732-B064-EAEA120B1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7502"/>
              </p:ext>
            </p:extLst>
          </p:nvPr>
        </p:nvGraphicFramePr>
        <p:xfrm>
          <a:off x="2878138" y="6172200"/>
          <a:ext cx="7794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164880" progId="Equation.DSMT4">
                  <p:embed/>
                </p:oleObj>
              </mc:Choice>
              <mc:Fallback>
                <p:oleObj name="Equation" r:id="rId27" imgW="21564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91A3695-ED73-5732-B064-EAEA120B1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78138" y="6172200"/>
                        <a:ext cx="779462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EBD9F2C-2747-A207-537F-21EB18086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61460"/>
              </p:ext>
            </p:extLst>
          </p:nvPr>
        </p:nvGraphicFramePr>
        <p:xfrm>
          <a:off x="3657600" y="6167288"/>
          <a:ext cx="7794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640" imgH="164880" progId="Equation.DSMT4">
                  <p:embed/>
                </p:oleObj>
              </mc:Choice>
              <mc:Fallback>
                <p:oleObj name="Equation" r:id="rId29" imgW="21564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EBD9F2C-2747-A207-537F-21EB18086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57600" y="6167288"/>
                        <a:ext cx="779462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96C9687-3C0E-BB0D-5957-3CDB9BF91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5936"/>
              </p:ext>
            </p:extLst>
          </p:nvPr>
        </p:nvGraphicFramePr>
        <p:xfrm>
          <a:off x="4437062" y="6153148"/>
          <a:ext cx="8255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177480" progId="Equation.DSMT4">
                  <p:embed/>
                </p:oleObj>
              </mc:Choice>
              <mc:Fallback>
                <p:oleObj name="Equation" r:id="rId30" imgW="22860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96C9687-3C0E-BB0D-5957-3CDB9BF91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37062" y="6153148"/>
                        <a:ext cx="82550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B7BDBB6-5D86-7E2F-68FD-9F6823C7C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08240"/>
              </p:ext>
            </p:extLst>
          </p:nvPr>
        </p:nvGraphicFramePr>
        <p:xfrm>
          <a:off x="5302250" y="6172200"/>
          <a:ext cx="641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480" imgH="164880" progId="Equation.DSMT4">
                  <p:embed/>
                </p:oleObj>
              </mc:Choice>
              <mc:Fallback>
                <p:oleObj name="Equation" r:id="rId32" imgW="17748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B7BDBB6-5D86-7E2F-68FD-9F6823C7C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02250" y="6172200"/>
                        <a:ext cx="6413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46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  <p:bldP spid="17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9BB987-DA66-1F10-AE6D-9FD48B2B3D8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304800"/>
            <a:ext cx="9753600" cy="762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Find the GCF of each pair of integer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9DB7F9-7BFD-4074-BD65-1BD47958A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12283"/>
              </p:ext>
            </p:extLst>
          </p:nvPr>
        </p:nvGraphicFramePr>
        <p:xfrm>
          <a:off x="381000" y="898525"/>
          <a:ext cx="32115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03040" progId="Equation.DSMT4">
                  <p:embed/>
                </p:oleObj>
              </mc:Choice>
              <mc:Fallback>
                <p:oleObj name="Equation" r:id="rId2" imgW="8888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69DB7F9-7BFD-4074-BD65-1BD47958A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898525"/>
                        <a:ext cx="3211513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947160-7807-9FA3-1E05-1B0115BC0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250922"/>
              </p:ext>
            </p:extLst>
          </p:nvPr>
        </p:nvGraphicFramePr>
        <p:xfrm>
          <a:off x="4796630" y="900112"/>
          <a:ext cx="32115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947160-7807-9FA3-1E05-1B0115BC0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6630" y="900112"/>
                        <a:ext cx="32115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6F2624-34D9-0910-434D-42EB1506A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16166"/>
              </p:ext>
            </p:extLst>
          </p:nvPr>
        </p:nvGraphicFramePr>
        <p:xfrm>
          <a:off x="1219200" y="1828800"/>
          <a:ext cx="24733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6F2624-34D9-0910-434D-42EB1506A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1828800"/>
                        <a:ext cx="2473325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EA8153-2803-E3FE-0890-CCCE174B3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4113"/>
              </p:ext>
            </p:extLst>
          </p:nvPr>
        </p:nvGraphicFramePr>
        <p:xfrm>
          <a:off x="760413" y="1928018"/>
          <a:ext cx="4587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EA8153-2803-E3FE-0890-CCCE174B3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413" y="1928018"/>
                        <a:ext cx="458787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A406B2-4D3B-71A3-9C72-04E420E00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5434"/>
              </p:ext>
            </p:extLst>
          </p:nvPr>
        </p:nvGraphicFramePr>
        <p:xfrm>
          <a:off x="1371600" y="2631283"/>
          <a:ext cx="9175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4A406B2-4D3B-71A3-9C72-04E420E00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1600" y="2631283"/>
                        <a:ext cx="91757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E085CD-D302-094C-6778-80031FAA5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64492"/>
              </p:ext>
            </p:extLst>
          </p:nvPr>
        </p:nvGraphicFramePr>
        <p:xfrm>
          <a:off x="2774950" y="2641600"/>
          <a:ext cx="10112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9E085CD-D302-094C-6778-80031FAA5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4950" y="2641600"/>
                        <a:ext cx="10112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D4704A2-74EB-7191-1CB2-A3EF781EF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12957"/>
              </p:ext>
            </p:extLst>
          </p:nvPr>
        </p:nvGraphicFramePr>
        <p:xfrm>
          <a:off x="1219200" y="2596356"/>
          <a:ext cx="2198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D4704A2-74EB-7191-1CB2-A3EF781EF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19200" y="2596356"/>
                        <a:ext cx="2198687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02E49A2-D64E-8C50-DE9E-11285D932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67243"/>
              </p:ext>
            </p:extLst>
          </p:nvPr>
        </p:nvGraphicFramePr>
        <p:xfrm>
          <a:off x="685800" y="2713037"/>
          <a:ext cx="6429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02E49A2-D64E-8C50-DE9E-11285D9328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5800" y="2713037"/>
                        <a:ext cx="64293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5F1BA38-75C7-6576-0DF8-03F74A6BD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34349"/>
              </p:ext>
            </p:extLst>
          </p:nvPr>
        </p:nvGraphicFramePr>
        <p:xfrm>
          <a:off x="1509712" y="3352800"/>
          <a:ext cx="6413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5F1BA38-75C7-6576-0DF8-03F74A6BDA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09712" y="3352800"/>
                        <a:ext cx="64135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A9A10ED-4980-F031-FD40-1A95AEF57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42120"/>
              </p:ext>
            </p:extLst>
          </p:nvPr>
        </p:nvGraphicFramePr>
        <p:xfrm>
          <a:off x="2936081" y="3351212"/>
          <a:ext cx="688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64880" progId="Equation.DSMT4">
                  <p:embed/>
                </p:oleObj>
              </mc:Choice>
              <mc:Fallback>
                <p:oleObj name="Equation" r:id="rId20" imgW="19044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A9A10ED-4980-F031-FD40-1A95AEF57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36081" y="3351212"/>
                        <a:ext cx="6889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0427AC5-9E4B-1715-D8AE-C680A8E45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32333"/>
              </p:ext>
            </p:extLst>
          </p:nvPr>
        </p:nvGraphicFramePr>
        <p:xfrm>
          <a:off x="1309688" y="3326610"/>
          <a:ext cx="2198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480" imgH="253800" progId="Equation.DSMT4">
                  <p:embed/>
                </p:oleObj>
              </mc:Choice>
              <mc:Fallback>
                <p:oleObj name="Equation" r:id="rId22" imgW="6094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0427AC5-9E4B-1715-D8AE-C680A8E45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09688" y="3326610"/>
                        <a:ext cx="2198687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DD69386-4E4D-26B1-0C33-BBAE65455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11747"/>
              </p:ext>
            </p:extLst>
          </p:nvPr>
        </p:nvGraphicFramePr>
        <p:xfrm>
          <a:off x="731838" y="3402013"/>
          <a:ext cx="458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DD69386-4E4D-26B1-0C33-BBAE65455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1838" y="3402013"/>
                        <a:ext cx="45878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A50CB87-0F26-3B4F-5FFF-94A36B317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31124"/>
              </p:ext>
            </p:extLst>
          </p:nvPr>
        </p:nvGraphicFramePr>
        <p:xfrm>
          <a:off x="1655763" y="4086225"/>
          <a:ext cx="457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64880" progId="Equation.DSMT4">
                  <p:embed/>
                </p:oleObj>
              </mc:Choice>
              <mc:Fallback>
                <p:oleObj name="Equation" r:id="rId25" imgW="12672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A50CB87-0F26-3B4F-5FFF-94A36B317A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55763" y="4086225"/>
                        <a:ext cx="4572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6B73BF9-F702-2982-A4F3-09C753AE7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54963"/>
              </p:ext>
            </p:extLst>
          </p:nvPr>
        </p:nvGraphicFramePr>
        <p:xfrm>
          <a:off x="3092450" y="4062413"/>
          <a:ext cx="4127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6B73BF9-F702-2982-A4F3-09C753AE7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92450" y="4062413"/>
                        <a:ext cx="41275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22C47DB-C240-E3BC-E3EA-F0532E6CD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78222"/>
              </p:ext>
            </p:extLst>
          </p:nvPr>
        </p:nvGraphicFramePr>
        <p:xfrm>
          <a:off x="228600" y="5077619"/>
          <a:ext cx="17351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400" imgH="177480" progId="Equation.DSMT4">
                  <p:embed/>
                </p:oleObj>
              </mc:Choice>
              <mc:Fallback>
                <p:oleObj name="Equation" r:id="rId29" imgW="48240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22C47DB-C240-E3BC-E3EA-F0532E6CD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8600" y="5077619"/>
                        <a:ext cx="17351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FF43AB4-AC3A-FE76-BFE0-5B960C9BE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3362"/>
              </p:ext>
            </p:extLst>
          </p:nvPr>
        </p:nvGraphicFramePr>
        <p:xfrm>
          <a:off x="1883569" y="5115721"/>
          <a:ext cx="7794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5640" imgH="164880" progId="Equation.DSMT4">
                  <p:embed/>
                </p:oleObj>
              </mc:Choice>
              <mc:Fallback>
                <p:oleObj name="Equation" r:id="rId31" imgW="21564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FF43AB4-AC3A-FE76-BFE0-5B960C9BE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883569" y="5115721"/>
                        <a:ext cx="779462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2749E1B-8EAF-B007-0B39-035C4DA91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18214"/>
              </p:ext>
            </p:extLst>
          </p:nvPr>
        </p:nvGraphicFramePr>
        <p:xfrm>
          <a:off x="2571750" y="5105400"/>
          <a:ext cx="10096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9360" imgH="177480" progId="Equation.DSMT4">
                  <p:embed/>
                </p:oleObj>
              </mc:Choice>
              <mc:Fallback>
                <p:oleObj name="Equation" r:id="rId33" imgW="2793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749E1B-8EAF-B007-0B39-035C4DA91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571750" y="5105400"/>
                        <a:ext cx="100965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F2D23DC-1D23-09F4-8E17-830849094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0805"/>
              </p:ext>
            </p:extLst>
          </p:nvPr>
        </p:nvGraphicFramePr>
        <p:xfrm>
          <a:off x="3505200" y="5095875"/>
          <a:ext cx="4587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0" imgH="177480" progId="Equation.DSMT4">
                  <p:embed/>
                </p:oleObj>
              </mc:Choice>
              <mc:Fallback>
                <p:oleObj name="Equation" r:id="rId35" imgW="126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F2D23DC-1D23-09F4-8E17-830849094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05200" y="5095875"/>
                        <a:ext cx="458787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95E0EA6-ADB0-8BEE-F31F-CBF5B4303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461628"/>
              </p:ext>
            </p:extLst>
          </p:nvPr>
        </p:nvGraphicFramePr>
        <p:xfrm>
          <a:off x="1401762" y="5754687"/>
          <a:ext cx="13731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80880" imgH="177480" progId="Equation.DSMT4">
                  <p:embed/>
                </p:oleObj>
              </mc:Choice>
              <mc:Fallback>
                <p:oleObj name="Equation" r:id="rId37" imgW="3808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95E0EA6-ADB0-8BEE-F31F-CBF5B4303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401762" y="5754687"/>
                        <a:ext cx="1373188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D0DB758-E6E9-637A-9A8D-425CC8B3A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66326"/>
              </p:ext>
            </p:extLst>
          </p:nvPr>
        </p:nvGraphicFramePr>
        <p:xfrm>
          <a:off x="4977604" y="1762132"/>
          <a:ext cx="24272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72840" imgH="253800" progId="Equation.DSMT4">
                  <p:embed/>
                </p:oleObj>
              </mc:Choice>
              <mc:Fallback>
                <p:oleObj name="Equation" r:id="rId39" imgW="67284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D0DB758-E6E9-637A-9A8D-425CC8B3A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977604" y="1762132"/>
                        <a:ext cx="2427288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1C7CC71-9512-6805-237C-CAE5B8630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5728"/>
              </p:ext>
            </p:extLst>
          </p:nvPr>
        </p:nvGraphicFramePr>
        <p:xfrm>
          <a:off x="4531518" y="1874837"/>
          <a:ext cx="4111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4120" imgH="177480" progId="Equation.DSMT4">
                  <p:embed/>
                </p:oleObj>
              </mc:Choice>
              <mc:Fallback>
                <p:oleObj name="Equation" r:id="rId41" imgW="1141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1C7CC71-9512-6805-237C-CAE5B8630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531518" y="1874837"/>
                        <a:ext cx="411162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02A5E19-75AA-24BD-8E1C-F86A877ED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83064"/>
              </p:ext>
            </p:extLst>
          </p:nvPr>
        </p:nvGraphicFramePr>
        <p:xfrm>
          <a:off x="5250655" y="2592387"/>
          <a:ext cx="688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90440" imgH="177480" progId="Equation.DSMT4">
                  <p:embed/>
                </p:oleObj>
              </mc:Choice>
              <mc:Fallback>
                <p:oleObj name="Equation" r:id="rId43" imgW="19044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02A5E19-75AA-24BD-8E1C-F86A877EDA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250655" y="2592387"/>
                        <a:ext cx="68897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C8E74BE-C3B8-CA86-A2B4-499177EB7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75822"/>
              </p:ext>
            </p:extLst>
          </p:nvPr>
        </p:nvGraphicFramePr>
        <p:xfrm>
          <a:off x="6549230" y="2611437"/>
          <a:ext cx="736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3040" imgH="177480" progId="Equation.DSMT4">
                  <p:embed/>
                </p:oleObj>
              </mc:Choice>
              <mc:Fallback>
                <p:oleObj name="Equation" r:id="rId45" imgW="2030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C8E74BE-C3B8-CA86-A2B4-499177EB7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549230" y="2611437"/>
                        <a:ext cx="73660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E377DE9-88FD-6166-C2C2-FDE7EA314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00368"/>
              </p:ext>
            </p:extLst>
          </p:nvPr>
        </p:nvGraphicFramePr>
        <p:xfrm>
          <a:off x="5071267" y="2455068"/>
          <a:ext cx="2198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09480" imgH="253800" progId="Equation.DSMT4">
                  <p:embed/>
                </p:oleObj>
              </mc:Choice>
              <mc:Fallback>
                <p:oleObj name="Equation" r:id="rId47" imgW="60948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E377DE9-88FD-6166-C2C2-FDE7EA314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71267" y="2455068"/>
                        <a:ext cx="2198687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5631825-591D-DC51-58AA-33AE3D3B0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81114"/>
              </p:ext>
            </p:extLst>
          </p:nvPr>
        </p:nvGraphicFramePr>
        <p:xfrm>
          <a:off x="4455318" y="2606675"/>
          <a:ext cx="5984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64880" imgH="164880" progId="Equation.DSMT4">
                  <p:embed/>
                </p:oleObj>
              </mc:Choice>
              <mc:Fallback>
                <p:oleObj name="Equation" r:id="rId48" imgW="16488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5631825-591D-DC51-58AA-33AE3D3B02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455318" y="2606675"/>
                        <a:ext cx="598487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32D655-6C7A-56F9-3216-5763DB105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99387"/>
              </p:ext>
            </p:extLst>
          </p:nvPr>
        </p:nvGraphicFramePr>
        <p:xfrm>
          <a:off x="5371305" y="3300412"/>
          <a:ext cx="412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14120" imgH="177480" progId="Equation.DSMT4">
                  <p:embed/>
                </p:oleObj>
              </mc:Choice>
              <mc:Fallback>
                <p:oleObj name="Equation" r:id="rId50" imgW="1141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632D655-6C7A-56F9-3216-5763DB105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371305" y="3300412"/>
                        <a:ext cx="4127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C0B5151-44B6-5B3D-615C-6751B7139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57075"/>
              </p:ext>
            </p:extLst>
          </p:nvPr>
        </p:nvGraphicFramePr>
        <p:xfrm>
          <a:off x="6776243" y="3298825"/>
          <a:ext cx="4587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26720" imgH="177480" progId="Equation.DSMT4">
                  <p:embed/>
                </p:oleObj>
              </mc:Choice>
              <mc:Fallback>
                <p:oleObj name="Equation" r:id="rId52" imgW="1267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C0B5151-44B6-5B3D-615C-6751B7139D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776243" y="3298825"/>
                        <a:ext cx="458787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92FCBEE-01BC-76FB-2B3B-5B582903E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56988"/>
              </p:ext>
            </p:extLst>
          </p:nvPr>
        </p:nvGraphicFramePr>
        <p:xfrm>
          <a:off x="4754561" y="5071270"/>
          <a:ext cx="17351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482400" imgH="177480" progId="Equation.DSMT4">
                  <p:embed/>
                </p:oleObj>
              </mc:Choice>
              <mc:Fallback>
                <p:oleObj name="Equation" r:id="rId54" imgW="48240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92FCBEE-01BC-76FB-2B3B-5B582903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54561" y="5071270"/>
                        <a:ext cx="17351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31162D0-FF62-CDC3-8A8F-FF942F775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895899"/>
              </p:ext>
            </p:extLst>
          </p:nvPr>
        </p:nvGraphicFramePr>
        <p:xfrm>
          <a:off x="6471442" y="5087939"/>
          <a:ext cx="779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15640" imgH="177480" progId="Equation.DSMT4">
                  <p:embed/>
                </p:oleObj>
              </mc:Choice>
              <mc:Fallback>
                <p:oleObj name="Equation" r:id="rId55" imgW="2156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231162D0-FF62-CDC3-8A8F-FF942F775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6471442" y="5087939"/>
                        <a:ext cx="77946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6BCB0C8-923D-D782-DFF2-FC5647EF4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06838"/>
              </p:ext>
            </p:extLst>
          </p:nvPr>
        </p:nvGraphicFramePr>
        <p:xfrm>
          <a:off x="7303293" y="5121276"/>
          <a:ext cx="5969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64880" imgH="164880" progId="Equation.DSMT4">
                  <p:embed/>
                </p:oleObj>
              </mc:Choice>
              <mc:Fallback>
                <p:oleObj name="Equation" r:id="rId57" imgW="16488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6BCB0C8-923D-D782-DFF2-FC5647EF4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303293" y="5121276"/>
                        <a:ext cx="59690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17519A1-D3B4-9275-86AF-51299CC35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240746"/>
              </p:ext>
            </p:extLst>
          </p:nvPr>
        </p:nvGraphicFramePr>
        <p:xfrm>
          <a:off x="6041230" y="5748339"/>
          <a:ext cx="11445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17160" imgH="177480" progId="Equation.DSMT4">
                  <p:embed/>
                </p:oleObj>
              </mc:Choice>
              <mc:Fallback>
                <p:oleObj name="Equation" r:id="rId59" imgW="31716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17519A1-D3B4-9275-86AF-51299CC35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041230" y="5748339"/>
                        <a:ext cx="1144588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D827D7A-17A1-B17C-9397-4EA742440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75288"/>
              </p:ext>
            </p:extLst>
          </p:nvPr>
        </p:nvGraphicFramePr>
        <p:xfrm>
          <a:off x="8737600" y="898525"/>
          <a:ext cx="28448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787320" imgH="203040" progId="Equation.DSMT4">
                  <p:embed/>
                </p:oleObj>
              </mc:Choice>
              <mc:Fallback>
                <p:oleObj name="Equation" r:id="rId61" imgW="78732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D827D7A-17A1-B17C-9397-4EA742440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8737600" y="898525"/>
                        <a:ext cx="28448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2C1D780-1140-BF1A-201A-13FAF4CA68ED}"/>
              </a:ext>
            </a:extLst>
          </p:cNvPr>
          <p:cNvSpPr txBox="1"/>
          <p:nvPr/>
        </p:nvSpPr>
        <p:spPr>
          <a:xfrm>
            <a:off x="8278018" y="1657301"/>
            <a:ext cx="345678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se two numbers DO not have any common factors.   They are “RELATIVELY PRIME”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9D73421-8E6A-ABBB-B649-0B3257F85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18958"/>
              </p:ext>
            </p:extLst>
          </p:nvPr>
        </p:nvGraphicFramePr>
        <p:xfrm>
          <a:off x="8447085" y="3845717"/>
          <a:ext cx="17351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482400" imgH="177480" progId="Equation.DSMT4">
                  <p:embed/>
                </p:oleObj>
              </mc:Choice>
              <mc:Fallback>
                <p:oleObj name="Equation" r:id="rId63" imgW="48240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F9D73421-8E6A-ABBB-B649-0B3257F859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447085" y="3845717"/>
                        <a:ext cx="17351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55D5145-F0CD-E6B0-7762-BE4C75AE4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73113"/>
              </p:ext>
            </p:extLst>
          </p:nvPr>
        </p:nvGraphicFramePr>
        <p:xfrm>
          <a:off x="10237390" y="3845717"/>
          <a:ext cx="3206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88560" imgH="164880" progId="Equation.DSMT4">
                  <p:embed/>
                </p:oleObj>
              </mc:Choice>
              <mc:Fallback>
                <p:oleObj name="Equation" r:id="rId64" imgW="88560" imgH="1648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55D5145-F0CD-E6B0-7762-BE4C75AE4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10237390" y="3845717"/>
                        <a:ext cx="3206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63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255D67-2D00-4D21-CC51-E60DAF44E3F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10972800" cy="5715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DICATE whether if the following statements are TRUE or FALS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The GCF between 8 and 20 is 2, since both numbers are even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ii) If two numbers are relatively prime, the GCF will be equal to 1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iii) If two numbers have a GCF of 2, then both numbers must be even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iv) If the GCF between “a” and “b” is “a”, then “b” is a multiple of “a”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9E6E94-17D6-71B4-B57A-2F11DF2A6CD7}"/>
              </a:ext>
            </a:extLst>
          </p:cNvPr>
          <p:cNvSpPr txBox="1"/>
          <p:nvPr/>
        </p:nvSpPr>
        <p:spPr>
          <a:xfrm>
            <a:off x="304800" y="1714500"/>
            <a:ext cx="1051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alse!  The GCF is 4, not 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313224-A73D-92D6-A33E-7D4D5050D3C9}"/>
              </a:ext>
            </a:extLst>
          </p:cNvPr>
          <p:cNvSpPr txBox="1"/>
          <p:nvPr/>
        </p:nvSpPr>
        <p:spPr>
          <a:xfrm>
            <a:off x="304800" y="2952690"/>
            <a:ext cx="1051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RUE! This is the definition of relatively prime, two numbers that have a GCF of ON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7B54BC6-1F95-A25D-DB62-02E3ED8E246D}"/>
              </a:ext>
            </a:extLst>
          </p:cNvPr>
          <p:cNvSpPr txBox="1"/>
          <p:nvPr/>
        </p:nvSpPr>
        <p:spPr>
          <a:xfrm>
            <a:off x="304800" y="4248090"/>
            <a:ext cx="1051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RUE! If both numbers have a factor of 2, then both must be eve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E71EBB-D8B1-3003-0F07-D6D8FE6BD205}"/>
              </a:ext>
            </a:extLst>
          </p:cNvPr>
          <p:cNvSpPr txBox="1"/>
          <p:nvPr/>
        </p:nvSpPr>
        <p:spPr>
          <a:xfrm>
            <a:off x="304800" y="5467290"/>
            <a:ext cx="1051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RUE! If the GCF is one of the numbers, then the smaller value is a factor of the larger value.  Vice versa, the larger value is a multiple of the smaller valu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07B1849-2F6E-EA54-FA10-AB8C384E9721}"/>
              </a:ext>
            </a:extLst>
          </p:cNvPr>
          <p:cNvSpPr/>
          <p:nvPr/>
        </p:nvSpPr>
        <p:spPr>
          <a:xfrm>
            <a:off x="304800" y="1600200"/>
            <a:ext cx="72390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C2B6400-8FF4-B4E2-B6DD-19196DF0A75E}"/>
              </a:ext>
            </a:extLst>
          </p:cNvPr>
          <p:cNvSpPr/>
          <p:nvPr/>
        </p:nvSpPr>
        <p:spPr>
          <a:xfrm>
            <a:off x="314324" y="2886135"/>
            <a:ext cx="10429875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2D91E42-5A8D-DF4F-1C69-C61C5162B7F7}"/>
              </a:ext>
            </a:extLst>
          </p:cNvPr>
          <p:cNvSpPr/>
          <p:nvPr/>
        </p:nvSpPr>
        <p:spPr>
          <a:xfrm>
            <a:off x="323848" y="4172070"/>
            <a:ext cx="10429875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DA2E4E5-B55D-D9F4-B3E4-FC91A3532017}"/>
              </a:ext>
            </a:extLst>
          </p:cNvPr>
          <p:cNvSpPr/>
          <p:nvPr/>
        </p:nvSpPr>
        <p:spPr>
          <a:xfrm>
            <a:off x="333372" y="5458005"/>
            <a:ext cx="10429875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43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4033E7-0D04-4516-8202-3B88E5D547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10972800" cy="990600"/>
          </a:xfrm>
        </p:spPr>
        <p:txBody>
          <a:bodyPr>
            <a:normAutofit/>
          </a:bodyPr>
          <a:lstStyle/>
          <a:p>
            <a:r>
              <a:rPr lang="en-CA" sz="2200" dirty="0"/>
              <a:t>Practice: Find the factors of each number in the set and then indicate which ones are “Common”.  then find the Greatest Common Factor (GCF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E60F15-D2B1-4F30-938B-4DD45634FE2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05000" y="1143000"/>
            <a:ext cx="8001000" cy="6858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) 75 and 135     			b) 28, 42, and 126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05F4B72-35EA-49FB-AA32-D74B5DC2093D}"/>
              </a:ext>
            </a:extLst>
          </p:cNvPr>
          <p:cNvSpPr txBox="1">
            <a:spLocks/>
          </p:cNvSpPr>
          <p:nvPr/>
        </p:nvSpPr>
        <p:spPr>
          <a:xfrm>
            <a:off x="1905000" y="1828800"/>
            <a:ext cx="8001000" cy="685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c) 18, 35, and 49			d) 72, 48, and 216 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FFA9943-67C4-4945-987C-E8A65BD8A294}"/>
              </a:ext>
            </a:extLst>
          </p:cNvPr>
          <p:cNvSpPr txBox="1">
            <a:spLocks/>
          </p:cNvSpPr>
          <p:nvPr/>
        </p:nvSpPr>
        <p:spPr>
          <a:xfrm>
            <a:off x="381000" y="2895600"/>
            <a:ext cx="11201400" cy="7620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200" dirty="0"/>
              <a:t>Let “n” be a number that is less than 50.  The GCF between 48 and “n” is 6.  What is the greatest possible value of “n”?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AE5BFBE-E15A-4E04-827B-CE48C4FAC32B}"/>
              </a:ext>
            </a:extLst>
          </p:cNvPr>
          <p:cNvSpPr txBox="1">
            <a:spLocks/>
          </p:cNvSpPr>
          <p:nvPr/>
        </p:nvSpPr>
        <p:spPr>
          <a:xfrm>
            <a:off x="381000" y="4038600"/>
            <a:ext cx="10972800" cy="7620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200" dirty="0"/>
              <a:t>How many numbers between 10 to 50 are relatively prime with “24”?  List them out: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25BC86A-3BEF-41E3-BB9E-000110B72BE3}"/>
              </a:ext>
            </a:extLst>
          </p:cNvPr>
          <p:cNvSpPr txBox="1">
            <a:spLocks/>
          </p:cNvSpPr>
          <p:nvPr/>
        </p:nvSpPr>
        <p:spPr>
          <a:xfrm>
            <a:off x="457200" y="5257800"/>
            <a:ext cx="10896600" cy="7620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200" dirty="0"/>
              <a:t>Two numbers “A” and “B” are both lesson than 50 and have a GCF of 12.  What is the largest possible values of “A” and “B”?</a:t>
            </a:r>
          </a:p>
        </p:txBody>
      </p:sp>
    </p:spTree>
    <p:extLst>
      <p:ext uri="{BB962C8B-B14F-4D97-AF65-F5344CB8AC3E}">
        <p14:creationId xmlns:p14="http://schemas.microsoft.com/office/powerpoint/2010/main" val="24473248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4033E7-0D04-4516-8202-3B88E5D547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28600"/>
            <a:ext cx="9982200" cy="914400"/>
          </a:xfrm>
        </p:spPr>
        <p:txBody>
          <a:bodyPr>
            <a:normAutofit fontScale="90000"/>
          </a:bodyPr>
          <a:lstStyle/>
          <a:p>
            <a:r>
              <a:rPr lang="en-CA" sz="2200" dirty="0"/>
              <a:t>Practice: Find the factors of each number in the set and then indicate which ones are “Common”.  then find the Greatest Common Factor (GCF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E60F15-D2B1-4F30-938B-4DD45634FE2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05000" y="1143000"/>
            <a:ext cx="8001000" cy="6858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) 75 and 135     			b) 28, 42, and 126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05F4B72-35EA-49FB-AA32-D74B5DC2093D}"/>
              </a:ext>
            </a:extLst>
          </p:cNvPr>
          <p:cNvSpPr txBox="1">
            <a:spLocks/>
          </p:cNvSpPr>
          <p:nvPr/>
        </p:nvSpPr>
        <p:spPr>
          <a:xfrm>
            <a:off x="1905000" y="1828800"/>
            <a:ext cx="8001000" cy="685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c) 18, 35, and 49			d) 72, 48, and 216 </a:t>
            </a:r>
          </a:p>
        </p:txBody>
      </p:sp>
    </p:spTree>
    <p:extLst>
      <p:ext uri="{BB962C8B-B14F-4D97-AF65-F5344CB8AC3E}">
        <p14:creationId xmlns:p14="http://schemas.microsoft.com/office/powerpoint/2010/main" val="17122244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2FFA9943-67C4-4945-987C-E8A65BD8A294}"/>
              </a:ext>
            </a:extLst>
          </p:cNvPr>
          <p:cNvSpPr txBox="1">
            <a:spLocks/>
          </p:cNvSpPr>
          <p:nvPr/>
        </p:nvSpPr>
        <p:spPr>
          <a:xfrm>
            <a:off x="304800" y="152400"/>
            <a:ext cx="11430000" cy="7620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200" dirty="0"/>
              <a:t>Let “n” be a number that is less than 50.  The GCF between 48 and “n” is 6.  What is the greatest possible value of “n”?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AE5BFBE-E15A-4E04-827B-CE48C4FAC32B}"/>
              </a:ext>
            </a:extLst>
          </p:cNvPr>
          <p:cNvSpPr txBox="1">
            <a:spLocks/>
          </p:cNvSpPr>
          <p:nvPr/>
        </p:nvSpPr>
        <p:spPr>
          <a:xfrm>
            <a:off x="381000" y="2819400"/>
            <a:ext cx="11049000" cy="7620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200" dirty="0"/>
              <a:t>How many numbers between 10 to 50 are relatively prime with “24”?  List them out: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25BC86A-3BEF-41E3-BB9E-000110B72BE3}"/>
              </a:ext>
            </a:extLst>
          </p:cNvPr>
          <p:cNvSpPr txBox="1">
            <a:spLocks/>
          </p:cNvSpPr>
          <p:nvPr/>
        </p:nvSpPr>
        <p:spPr>
          <a:xfrm>
            <a:off x="333374" y="4876800"/>
            <a:ext cx="11249026" cy="9144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200" dirty="0"/>
              <a:t>Two numbers “A” and “B” are both lesson than 50 and have a GCF of 12.  What is the largest possible values of “A” and “B”?</a:t>
            </a:r>
          </a:p>
        </p:txBody>
      </p:sp>
    </p:spTree>
    <p:extLst>
      <p:ext uri="{BB962C8B-B14F-4D97-AF65-F5344CB8AC3E}">
        <p14:creationId xmlns:p14="http://schemas.microsoft.com/office/powerpoint/2010/main" val="25779565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6BDB7-707F-8C26-B10F-29A07F98F1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5876"/>
            <a:ext cx="10109200" cy="715962"/>
          </a:xfrm>
        </p:spPr>
        <p:txBody>
          <a:bodyPr/>
          <a:lstStyle/>
          <a:p>
            <a:r>
              <a:rPr lang="en-US" dirty="0"/>
              <a:t>Lowest Common Multiple (LCM)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CA3280-9FC8-1D2E-D607-816D5CAF9DA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811086"/>
            <a:ext cx="11125200" cy="1825752"/>
          </a:xfrm>
        </p:spPr>
        <p:txBody>
          <a:bodyPr/>
          <a:lstStyle/>
          <a:p>
            <a:r>
              <a:rPr lang="en-US" dirty="0"/>
              <a:t>The LCM between two values </a:t>
            </a:r>
          </a:p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Method: list out the multiples of each number until you find the first common multiple</a:t>
            </a:r>
          </a:p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Method: Formula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D9EF09-0131-23C0-0B52-512104BB1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266271"/>
              </p:ext>
            </p:extLst>
          </p:nvPr>
        </p:nvGraphicFramePr>
        <p:xfrm>
          <a:off x="3886200" y="2598738"/>
          <a:ext cx="3530600" cy="99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44240" progId="Equation.DSMT4">
                  <p:embed/>
                </p:oleObj>
              </mc:Choice>
              <mc:Fallback>
                <p:oleObj name="Equation" r:id="rId2" imgW="157464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D9EF09-0131-23C0-0B52-512104BB1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6200" y="2598738"/>
                        <a:ext cx="3530600" cy="996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971FEC1-6E16-70C1-AE1C-EF903E94DE8C}"/>
              </a:ext>
            </a:extLst>
          </p:cNvPr>
          <p:cNvSpPr txBox="1"/>
          <p:nvPr/>
        </p:nvSpPr>
        <p:spPr>
          <a:xfrm>
            <a:off x="381000" y="3856038"/>
            <a:ext cx="6096000" cy="4462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CA" sz="2300" dirty="0"/>
              <a:t>Ex: find the LCM between 8 and 6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833FA59-97AF-E18C-A29C-E80E3E6A4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30054"/>
              </p:ext>
            </p:extLst>
          </p:nvPr>
        </p:nvGraphicFramePr>
        <p:xfrm>
          <a:off x="606591" y="4536401"/>
          <a:ext cx="446837" cy="94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406080" progId="Equation.DSMT4">
                  <p:embed/>
                </p:oleObj>
              </mc:Choice>
              <mc:Fallback>
                <p:oleObj name="Equation" r:id="rId4" imgW="190440" imgH="406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833FA59-97AF-E18C-A29C-E80E3E6A4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91" y="4536401"/>
                        <a:ext cx="446837" cy="949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1AC9CD-3152-E6C9-B222-915137DEB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21224"/>
              </p:ext>
            </p:extLst>
          </p:nvPr>
        </p:nvGraphicFramePr>
        <p:xfrm>
          <a:off x="1041063" y="4495799"/>
          <a:ext cx="342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1AC9CD-3152-E6C9-B222-915137DEB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063" y="4495799"/>
                        <a:ext cx="342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160485D-0E3E-E9C5-EEA7-B02FB68F9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687406"/>
              </p:ext>
            </p:extLst>
          </p:nvPr>
        </p:nvGraphicFramePr>
        <p:xfrm>
          <a:off x="1422063" y="4495799"/>
          <a:ext cx="514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160485D-0E3E-E9C5-EEA7-B02FB68F9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063" y="4495799"/>
                        <a:ext cx="5143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74688FE-4BD0-C8D0-B312-A6DCE7DC8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10459"/>
              </p:ext>
            </p:extLst>
          </p:nvPr>
        </p:nvGraphicFramePr>
        <p:xfrm>
          <a:off x="1955464" y="4495799"/>
          <a:ext cx="542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90440" progId="Equation.DSMT4">
                  <p:embed/>
                </p:oleObj>
              </mc:Choice>
              <mc:Fallback>
                <p:oleObj name="Equation" r:id="rId10" imgW="24120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74688FE-4BD0-C8D0-B312-A6DCE7DC8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464" y="4495799"/>
                        <a:ext cx="5429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65C1F5-852C-A577-2041-BE3719CC1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60552"/>
              </p:ext>
            </p:extLst>
          </p:nvPr>
        </p:nvGraphicFramePr>
        <p:xfrm>
          <a:off x="2503151" y="4495799"/>
          <a:ext cx="514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190440" progId="Equation.DSMT4">
                  <p:embed/>
                </p:oleObj>
              </mc:Choice>
              <mc:Fallback>
                <p:oleObj name="Equation" r:id="rId12" imgW="228600" imgH="190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C65C1F5-852C-A577-2041-BE3719CC1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151" y="4495799"/>
                        <a:ext cx="5143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69D473-B7C2-D0E8-33D1-EE256880F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39543"/>
              </p:ext>
            </p:extLst>
          </p:nvPr>
        </p:nvGraphicFramePr>
        <p:xfrm>
          <a:off x="3036552" y="4495799"/>
          <a:ext cx="542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90440" progId="Equation.DSMT4">
                  <p:embed/>
                </p:oleObj>
              </mc:Choice>
              <mc:Fallback>
                <p:oleObj name="Equation" r:id="rId14" imgW="24120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69D473-B7C2-D0E8-33D1-EE256880F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552" y="4495799"/>
                        <a:ext cx="5429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39C6F92-8935-33AA-CEEE-CCF4A67AB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79489"/>
              </p:ext>
            </p:extLst>
          </p:nvPr>
        </p:nvGraphicFramePr>
        <p:xfrm>
          <a:off x="3555664" y="4495799"/>
          <a:ext cx="542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190440" progId="Equation.DSMT4">
                  <p:embed/>
                </p:oleObj>
              </mc:Choice>
              <mc:Fallback>
                <p:oleObj name="Equation" r:id="rId16" imgW="24120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39C6F92-8935-33AA-CEEE-CCF4A67AB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664" y="4495799"/>
                        <a:ext cx="5429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BE2684-5A3D-97CB-13E5-5B68EF9D0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814499"/>
              </p:ext>
            </p:extLst>
          </p:nvPr>
        </p:nvGraphicFramePr>
        <p:xfrm>
          <a:off x="1041063" y="5124449"/>
          <a:ext cx="342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90440" progId="Equation.DSMT4">
                  <p:embed/>
                </p:oleObj>
              </mc:Choice>
              <mc:Fallback>
                <p:oleObj name="Equation" r:id="rId18" imgW="152280" imgH="1904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CBE2684-5A3D-97CB-13E5-5B68EF9D0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063" y="5124449"/>
                        <a:ext cx="342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14A1629-4952-25E5-AC2F-6025055EB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08108"/>
              </p:ext>
            </p:extLst>
          </p:nvPr>
        </p:nvGraphicFramePr>
        <p:xfrm>
          <a:off x="1422063" y="5124449"/>
          <a:ext cx="514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190440" progId="Equation.DSMT4">
                  <p:embed/>
                </p:oleObj>
              </mc:Choice>
              <mc:Fallback>
                <p:oleObj name="Equation" r:id="rId20" imgW="228600" imgH="190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14A1629-4952-25E5-AC2F-6025055EB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063" y="5124449"/>
                        <a:ext cx="5143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FDEEBB5-D462-21D5-741C-16139240E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85717"/>
              </p:ext>
            </p:extLst>
          </p:nvPr>
        </p:nvGraphicFramePr>
        <p:xfrm>
          <a:off x="1969751" y="5124449"/>
          <a:ext cx="514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190440" progId="Equation.DSMT4">
                  <p:embed/>
                </p:oleObj>
              </mc:Choice>
              <mc:Fallback>
                <p:oleObj name="Equation" r:id="rId22" imgW="228600" imgH="190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FDEEBB5-D462-21D5-741C-16139240E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751" y="5124449"/>
                        <a:ext cx="5143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A820CF0-26B4-889B-CC00-C0B73FB20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39686"/>
              </p:ext>
            </p:extLst>
          </p:nvPr>
        </p:nvGraphicFramePr>
        <p:xfrm>
          <a:off x="2488864" y="5124449"/>
          <a:ext cx="542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190440" progId="Equation.DSMT4">
                  <p:embed/>
                </p:oleObj>
              </mc:Choice>
              <mc:Fallback>
                <p:oleObj name="Equation" r:id="rId24" imgW="24120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A820CF0-26B4-889B-CC00-C0B73FB20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864" y="5124449"/>
                        <a:ext cx="5429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191552F-FAF3-BCC0-9497-0D258A4D0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04203"/>
              </p:ext>
            </p:extLst>
          </p:nvPr>
        </p:nvGraphicFramePr>
        <p:xfrm>
          <a:off x="3050838" y="5124449"/>
          <a:ext cx="514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190440" progId="Equation.DSMT4">
                  <p:embed/>
                </p:oleObj>
              </mc:Choice>
              <mc:Fallback>
                <p:oleObj name="Equation" r:id="rId26" imgW="228600" imgH="1904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191552F-FAF3-BCC0-9497-0D258A4D0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838" y="5124449"/>
                        <a:ext cx="5143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B19B04C-7BA5-BE95-0315-B4EE1C663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3025"/>
              </p:ext>
            </p:extLst>
          </p:nvPr>
        </p:nvGraphicFramePr>
        <p:xfrm>
          <a:off x="3569951" y="5124449"/>
          <a:ext cx="514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190440" progId="Equation.DSMT4">
                  <p:embed/>
                </p:oleObj>
              </mc:Choice>
              <mc:Fallback>
                <p:oleObj name="Equation" r:id="rId28" imgW="228600" imgH="1904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B19B04C-7BA5-BE95-0315-B4EE1C663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951" y="5124449"/>
                        <a:ext cx="5143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2337630-026D-D52D-DF9D-DF794F19F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22622"/>
              </p:ext>
            </p:extLst>
          </p:nvPr>
        </p:nvGraphicFramePr>
        <p:xfrm>
          <a:off x="4170027" y="5124449"/>
          <a:ext cx="542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190440" progId="Equation.DSMT4">
                  <p:embed/>
                </p:oleObj>
              </mc:Choice>
              <mc:Fallback>
                <p:oleObj name="Equation" r:id="rId30" imgW="241200" imgH="1904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2337630-026D-D52D-DF9D-DF794F19F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027" y="5124449"/>
                        <a:ext cx="5429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E734ABB-14ED-4B28-0B69-4EB1E22CC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57697"/>
              </p:ext>
            </p:extLst>
          </p:nvPr>
        </p:nvGraphicFramePr>
        <p:xfrm>
          <a:off x="4770102" y="5124449"/>
          <a:ext cx="542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41200" imgH="190440" progId="Equation.DSMT4">
                  <p:embed/>
                </p:oleObj>
              </mc:Choice>
              <mc:Fallback>
                <p:oleObj name="Equation" r:id="rId32" imgW="241200" imgH="1904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E734ABB-14ED-4B28-0B69-4EB1E22CC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102" y="5124449"/>
                        <a:ext cx="5429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5912A917-9EBC-90A0-9DB1-DAE8CC8DAD92}"/>
              </a:ext>
            </a:extLst>
          </p:cNvPr>
          <p:cNvSpPr txBox="1"/>
          <p:nvPr/>
        </p:nvSpPr>
        <p:spPr>
          <a:xfrm>
            <a:off x="660064" y="5512713"/>
            <a:ext cx="443102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24 and 48 are common multipl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FDA3793-30E0-E09D-1AC0-37E3F73C4F6A}"/>
              </a:ext>
            </a:extLst>
          </p:cNvPr>
          <p:cNvSpPr txBox="1"/>
          <p:nvPr/>
        </p:nvSpPr>
        <p:spPr>
          <a:xfrm>
            <a:off x="685800" y="5893713"/>
            <a:ext cx="5440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Lowest Common multiple will be 24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AA01798-57B5-CAB0-F669-685E50496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735883"/>
              </p:ext>
            </p:extLst>
          </p:nvPr>
        </p:nvGraphicFramePr>
        <p:xfrm>
          <a:off x="5991393" y="3856588"/>
          <a:ext cx="34734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49080" imgH="444240" progId="Equation.DSMT4">
                  <p:embed/>
                </p:oleObj>
              </mc:Choice>
              <mc:Fallback>
                <p:oleObj name="Equation" r:id="rId34" imgW="1549080" imgH="4442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AA01798-57B5-CAB0-F669-685E50496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991393" y="3856588"/>
                        <a:ext cx="347345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B45B69F-B78F-856E-8632-4579A8DD7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29041"/>
              </p:ext>
            </p:extLst>
          </p:nvPr>
        </p:nvGraphicFramePr>
        <p:xfrm>
          <a:off x="7556044" y="4932300"/>
          <a:ext cx="7699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42720" imgH="393480" progId="Equation.DSMT4">
                  <p:embed/>
                </p:oleObj>
              </mc:Choice>
              <mc:Fallback>
                <p:oleObj name="Equation" r:id="rId36" imgW="34272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B45B69F-B78F-856E-8632-4579A8DD7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556044" y="4932300"/>
                        <a:ext cx="769937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4F1D2B7-97CC-5F0D-09FB-05D1A0114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59305"/>
              </p:ext>
            </p:extLst>
          </p:nvPr>
        </p:nvGraphicFramePr>
        <p:xfrm>
          <a:off x="8325981" y="5080600"/>
          <a:ext cx="1062037" cy="55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17160" imgH="164880" progId="Equation.DSMT4">
                  <p:embed/>
                </p:oleObj>
              </mc:Choice>
              <mc:Fallback>
                <p:oleObj name="Equation" r:id="rId38" imgW="317160" imgH="16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4F1D2B7-97CC-5F0D-09FB-05D1A0114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325981" y="5080600"/>
                        <a:ext cx="1062037" cy="551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84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DCFF30-4391-4467-9F8C-447C1AE31EB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31299"/>
            <a:ext cx="10058400" cy="121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Practice: Find the LCM between each pairs of integers</a:t>
            </a:r>
          </a:p>
          <a:p>
            <a:pPr marL="0" indent="0">
              <a:buNone/>
            </a:pPr>
            <a:r>
              <a:rPr lang="en-CA" sz="2200" dirty="0"/>
              <a:t>a) 24 and 42			b) 16 and 18		c) 24 and 25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DBDDF8-8C39-8174-8652-23BEFDE4F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59409"/>
              </p:ext>
            </p:extLst>
          </p:nvPr>
        </p:nvGraphicFramePr>
        <p:xfrm>
          <a:off x="304800" y="1600200"/>
          <a:ext cx="3603625" cy="85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44240" progId="Equation.DSMT4">
                  <p:embed/>
                </p:oleObj>
              </mc:Choice>
              <mc:Fallback>
                <p:oleObj name="Equation" r:id="rId2" imgW="187956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DDBDDF8-8C39-8174-8652-23BEFDE4F9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1600200"/>
                        <a:ext cx="3603625" cy="852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F1486E-5BE5-2675-CDB5-88EF7E39D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004026"/>
              </p:ext>
            </p:extLst>
          </p:nvPr>
        </p:nvGraphicFramePr>
        <p:xfrm>
          <a:off x="304800" y="4572000"/>
          <a:ext cx="1874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F1486E-5BE5-2675-CDB5-88EF7E39D5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72000"/>
                        <a:ext cx="1874838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1263CE-7888-8C0C-5AFF-77776AA14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78924"/>
              </p:ext>
            </p:extLst>
          </p:nvPr>
        </p:nvGraphicFramePr>
        <p:xfrm>
          <a:off x="2133600" y="4572000"/>
          <a:ext cx="403225" cy="566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91263CE-7888-8C0C-5AFF-77776AA14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4572000"/>
                        <a:ext cx="403225" cy="566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0490BF-BA97-F6FA-62E7-FA76DA6FE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84286"/>
              </p:ext>
            </p:extLst>
          </p:nvPr>
        </p:nvGraphicFramePr>
        <p:xfrm>
          <a:off x="1905000" y="2667000"/>
          <a:ext cx="1168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F0490BF-BA97-F6FA-62E7-FA76DA6FE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2667000"/>
                        <a:ext cx="116840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0B4807-C653-9402-13AC-B81C762D0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44084"/>
              </p:ext>
            </p:extLst>
          </p:nvPr>
        </p:nvGraphicFramePr>
        <p:xfrm>
          <a:off x="1797049" y="3494259"/>
          <a:ext cx="1076325" cy="50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0B4807-C653-9402-13AC-B81C762D06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7049" y="3494259"/>
                        <a:ext cx="1076325" cy="503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F58D45F-5D0B-0B91-E553-CACBA518C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62485"/>
              </p:ext>
            </p:extLst>
          </p:nvPr>
        </p:nvGraphicFramePr>
        <p:xfrm>
          <a:off x="4419600" y="1600200"/>
          <a:ext cx="34575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240" imgH="444240" progId="Equation.DSMT4">
                  <p:embed/>
                </p:oleObj>
              </mc:Choice>
              <mc:Fallback>
                <p:oleObj name="Equation" r:id="rId12" imgW="180324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F58D45F-5D0B-0B91-E553-CACBA518C2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9600" y="1600200"/>
                        <a:ext cx="345757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6223B1F-D14A-FA57-6C56-1D7062CD5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35647"/>
              </p:ext>
            </p:extLst>
          </p:nvPr>
        </p:nvGraphicFramePr>
        <p:xfrm>
          <a:off x="4532313" y="4572000"/>
          <a:ext cx="18018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253800" progId="Equation.DSMT4">
                  <p:embed/>
                </p:oleObj>
              </mc:Choice>
              <mc:Fallback>
                <p:oleObj name="Equation" r:id="rId14" imgW="9396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6223B1F-D14A-FA57-6C56-1D7062CD5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32313" y="4572000"/>
                        <a:ext cx="180181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D5EF458-7C20-19CD-DB99-6AD527A31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71360"/>
              </p:ext>
            </p:extLst>
          </p:nvPr>
        </p:nvGraphicFramePr>
        <p:xfrm>
          <a:off x="6324600" y="4592638"/>
          <a:ext cx="4032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D5EF458-7C20-19CD-DB99-6AD527A31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24600" y="4592638"/>
                        <a:ext cx="4032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41BD88-E39F-C25F-7413-B26930465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41481"/>
              </p:ext>
            </p:extLst>
          </p:nvPr>
        </p:nvGraphicFramePr>
        <p:xfrm>
          <a:off x="6119813" y="2667000"/>
          <a:ext cx="11191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393480" progId="Equation.DSMT4">
                  <p:embed/>
                </p:oleObj>
              </mc:Choice>
              <mc:Fallback>
                <p:oleObj name="Equation" r:id="rId18" imgW="58392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541BD88-E39F-C25F-7413-B26930465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9813" y="2667000"/>
                        <a:ext cx="1119187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6CB73C-71E3-2C22-C141-CF560C5C3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63094"/>
              </p:ext>
            </p:extLst>
          </p:nvPr>
        </p:nvGraphicFramePr>
        <p:xfrm>
          <a:off x="5988050" y="3511550"/>
          <a:ext cx="1076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64880" progId="Equation.DSMT4">
                  <p:embed/>
                </p:oleObj>
              </mc:Choice>
              <mc:Fallback>
                <p:oleObj name="Equation" r:id="rId20" imgW="38088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6CB73C-71E3-2C22-C141-CF560C5C3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88050" y="3511550"/>
                        <a:ext cx="1076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3D71220-2B28-9BFB-658E-BA1976920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86976"/>
              </p:ext>
            </p:extLst>
          </p:nvPr>
        </p:nvGraphicFramePr>
        <p:xfrm>
          <a:off x="8269288" y="1628775"/>
          <a:ext cx="35782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66600" imgH="444240" progId="Equation.DSMT4">
                  <p:embed/>
                </p:oleObj>
              </mc:Choice>
              <mc:Fallback>
                <p:oleObj name="Equation" r:id="rId22" imgW="186660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3D71220-2B28-9BFB-658E-BA1976920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69288" y="1628775"/>
                        <a:ext cx="357822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BDC17EC-1261-AFC1-F2C9-74284F1D8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47761"/>
              </p:ext>
            </p:extLst>
          </p:nvPr>
        </p:nvGraphicFramePr>
        <p:xfrm>
          <a:off x="8405813" y="4600575"/>
          <a:ext cx="1874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760" imgH="253800" progId="Equation.DSMT4">
                  <p:embed/>
                </p:oleObj>
              </mc:Choice>
              <mc:Fallback>
                <p:oleObj name="Equation" r:id="rId24" imgW="9777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BDC17EC-1261-AFC1-F2C9-74284F1D84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05813" y="4600575"/>
                        <a:ext cx="187483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9976209-50F2-0A1F-3210-71701A702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07614"/>
              </p:ext>
            </p:extLst>
          </p:nvPr>
        </p:nvGraphicFramePr>
        <p:xfrm>
          <a:off x="10294938" y="4579938"/>
          <a:ext cx="2825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164880" progId="Equation.DSMT4">
                  <p:embed/>
                </p:oleObj>
              </mc:Choice>
              <mc:Fallback>
                <p:oleObj name="Equation" r:id="rId26" imgW="8856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9976209-50F2-0A1F-3210-71701A702F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294938" y="4579938"/>
                        <a:ext cx="2825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17C0F84-AD85-993E-D599-5628E8124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9746"/>
              </p:ext>
            </p:extLst>
          </p:nvPr>
        </p:nvGraphicFramePr>
        <p:xfrm>
          <a:off x="10006013" y="2695575"/>
          <a:ext cx="11668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09480" imgH="393480" progId="Equation.DSMT4">
                  <p:embed/>
                </p:oleObj>
              </mc:Choice>
              <mc:Fallback>
                <p:oleObj name="Equation" r:id="rId28" imgW="6094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17C0F84-AD85-993E-D599-5628E8124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006013" y="2695575"/>
                        <a:ext cx="11668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E5480A3-6B1D-3128-78B6-AE7287E14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743328"/>
              </p:ext>
            </p:extLst>
          </p:nvPr>
        </p:nvGraphicFramePr>
        <p:xfrm>
          <a:off x="9880600" y="3522663"/>
          <a:ext cx="1111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177480" progId="Equation.DSMT4">
                  <p:embed/>
                </p:oleObj>
              </mc:Choice>
              <mc:Fallback>
                <p:oleObj name="Equation" r:id="rId30" imgW="3934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E5480A3-6B1D-3128-78B6-AE7287E14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880600" y="3522663"/>
                        <a:ext cx="11112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61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255D67-2D00-4D21-CC51-E60DAF44E3F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10972800" cy="5715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DICATE whether if the following statements are TRUE or FALS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If two numbers are “relatively prime”, then the LCM is equal to the product of the two numbers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ii) The GCF of two distinct numbers is always greater than the LCM? 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iii) The LCM of two distinct numbers is always greater than the GCF? 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iv) If the LCM between “a” and “b” is “a”, then “b” is a multiple of “a”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A6A0996-0BAF-7130-B275-19C3C97AF857}"/>
              </a:ext>
            </a:extLst>
          </p:cNvPr>
          <p:cNvSpPr txBox="1"/>
          <p:nvPr/>
        </p:nvSpPr>
        <p:spPr>
          <a:xfrm>
            <a:off x="228600" y="2144524"/>
            <a:ext cx="1158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solidFill>
                  <a:srgbClr val="FF0000"/>
                </a:solidFill>
              </a:rPr>
              <a:t>TRUE!  If they don’t have any common factors, the LCM will just be the produc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54A75E-4EFE-6D71-7304-02B28AED9162}"/>
              </a:ext>
            </a:extLst>
          </p:cNvPr>
          <p:cNvSpPr txBox="1"/>
          <p:nvPr/>
        </p:nvSpPr>
        <p:spPr>
          <a:xfrm>
            <a:off x="228600" y="3287524"/>
            <a:ext cx="1158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solidFill>
                  <a:srgbClr val="FF0000"/>
                </a:solidFill>
              </a:rPr>
              <a:t>FALSE!  The factors should be smaller than the multi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5E72BE-206E-597D-96CB-1A6D612544D9}"/>
              </a:ext>
            </a:extLst>
          </p:cNvPr>
          <p:cNvSpPr txBox="1"/>
          <p:nvPr/>
        </p:nvSpPr>
        <p:spPr>
          <a:xfrm>
            <a:off x="228600" y="4582924"/>
            <a:ext cx="1158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solidFill>
                  <a:srgbClr val="FF0000"/>
                </a:solidFill>
              </a:rPr>
              <a:t>TRUE!  The LCM is always greater than the GCF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D7265-EBDB-E5A3-284B-DBB1EF318960}"/>
              </a:ext>
            </a:extLst>
          </p:cNvPr>
          <p:cNvSpPr txBox="1"/>
          <p:nvPr/>
        </p:nvSpPr>
        <p:spPr>
          <a:xfrm>
            <a:off x="228600" y="5845686"/>
            <a:ext cx="1158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solidFill>
                  <a:srgbClr val="FF0000"/>
                </a:solidFill>
              </a:rPr>
              <a:t>FALSE!  IF the LCM is “a”, that means “a” is bigger! So “a” is a multiple of “b”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9AB6FB-4AB2-C5B2-3D8A-AEE3E89C61D3}"/>
              </a:ext>
            </a:extLst>
          </p:cNvPr>
          <p:cNvSpPr/>
          <p:nvPr/>
        </p:nvSpPr>
        <p:spPr>
          <a:xfrm>
            <a:off x="228600" y="1924050"/>
            <a:ext cx="10972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DE558B8-01E8-A81C-A40C-81A5EB36DE4D}"/>
              </a:ext>
            </a:extLst>
          </p:cNvPr>
          <p:cNvSpPr/>
          <p:nvPr/>
        </p:nvSpPr>
        <p:spPr>
          <a:xfrm>
            <a:off x="228600" y="3287524"/>
            <a:ext cx="10972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70CC96E-E127-9199-97CD-87220408A68B}"/>
              </a:ext>
            </a:extLst>
          </p:cNvPr>
          <p:cNvSpPr/>
          <p:nvPr/>
        </p:nvSpPr>
        <p:spPr>
          <a:xfrm>
            <a:off x="228600" y="4495800"/>
            <a:ext cx="10972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5582528-C55B-2947-4482-55BF6D954884}"/>
              </a:ext>
            </a:extLst>
          </p:cNvPr>
          <p:cNvSpPr/>
          <p:nvPr/>
        </p:nvSpPr>
        <p:spPr>
          <a:xfrm>
            <a:off x="228600" y="5704076"/>
            <a:ext cx="10972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17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"/>
            <a:ext cx="8991600" cy="725487"/>
          </a:xfrm>
        </p:spPr>
        <p:txBody>
          <a:bodyPr/>
          <a:lstStyle/>
          <a:p>
            <a:pPr>
              <a:defRPr/>
            </a:pPr>
            <a:r>
              <a:rPr lang="en-CA" dirty="0"/>
              <a:t>I) What are factors?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755650"/>
            <a:ext cx="11811000" cy="5187950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An integer has “n” as a factor if it is divisible by it</a:t>
            </a:r>
          </a:p>
          <a:p>
            <a:pPr eaLnBrk="1" hangingPunct="1"/>
            <a:r>
              <a:rPr lang="en-CA" dirty="0" err="1"/>
              <a:t>ie</a:t>
            </a:r>
            <a:r>
              <a:rPr lang="en-CA" dirty="0"/>
              <a:t>: Even numbers can be divided by 2 </a:t>
            </a:r>
            <a:r>
              <a:rPr lang="en-CA" dirty="0">
                <a:sym typeface="Wingdings" panose="05000000000000000000" pitchFamily="2" charset="2"/>
              </a:rPr>
              <a:t> 2 is a factor of all even numbers</a:t>
            </a:r>
            <a:endParaRPr lang="en-CA" dirty="0"/>
          </a:p>
          <a:p>
            <a:pPr eaLnBrk="1" hangingPunct="1"/>
            <a:r>
              <a:rPr lang="en-CA" dirty="0" err="1"/>
              <a:t>Ie</a:t>
            </a:r>
            <a:r>
              <a:rPr lang="en-CA" dirty="0"/>
              <a:t>: if a number is a multiple of 3, then it has 3 as a factor</a:t>
            </a:r>
          </a:p>
          <a:p>
            <a:pPr eaLnBrk="1" hangingPunct="1"/>
            <a:r>
              <a:rPr lang="en-CA" dirty="0" err="1"/>
              <a:t>ie</a:t>
            </a:r>
            <a:r>
              <a:rPr lang="en-CA" dirty="0"/>
              <a:t>: What are all the factors of 24?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			</a:t>
            </a:r>
            <a:br>
              <a:rPr lang="en-CA" dirty="0"/>
            </a:br>
            <a:r>
              <a:rPr lang="en-CA" dirty="0"/>
              <a:t>				</a:t>
            </a:r>
            <a:r>
              <a:rPr lang="en-CA" sz="3100" dirty="0"/>
              <a:t>{1 , 2, 3, 4, 6, 8, 12, 24}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Practice: Find the factors for each of the numbers:</a:t>
            </a:r>
          </a:p>
          <a:p>
            <a:pPr eaLnBrk="1" hangingPunct="1"/>
            <a:endParaRPr lang="en-CA" dirty="0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66087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3604"/>
              </p:ext>
            </p:extLst>
          </p:nvPr>
        </p:nvGraphicFramePr>
        <p:xfrm>
          <a:off x="1108560" y="4657184"/>
          <a:ext cx="524780" cy="45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560" y="4657184"/>
                        <a:ext cx="524780" cy="458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55097"/>
              </p:ext>
            </p:extLst>
          </p:nvPr>
        </p:nvGraphicFramePr>
        <p:xfrm>
          <a:off x="877829" y="5400134"/>
          <a:ext cx="722176" cy="45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29" y="5400134"/>
                        <a:ext cx="722176" cy="458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40578"/>
              </p:ext>
            </p:extLst>
          </p:nvPr>
        </p:nvGraphicFramePr>
        <p:xfrm>
          <a:off x="1600200" y="4453982"/>
          <a:ext cx="4390828" cy="84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53800" progId="Equation.DSMT4">
                  <p:embed/>
                </p:oleObj>
              </mc:Choice>
              <mc:Fallback>
                <p:oleObj name="Equation" r:id="rId8" imgW="1447560" imgH="2538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53982"/>
                        <a:ext cx="4390828" cy="840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958879"/>
              </p:ext>
            </p:extLst>
          </p:nvPr>
        </p:nvGraphicFramePr>
        <p:xfrm>
          <a:off x="2150417" y="4569872"/>
          <a:ext cx="335411" cy="54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20" imgH="164880" progId="Equation.DSMT4">
                  <p:embed/>
                </p:oleObj>
              </mc:Choice>
              <mc:Fallback>
                <p:oleObj name="Equation" r:id="rId10" imgW="101520" imgH="1648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417" y="4569872"/>
                        <a:ext cx="335411" cy="547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93391"/>
              </p:ext>
            </p:extLst>
          </p:nvPr>
        </p:nvGraphicFramePr>
        <p:xfrm>
          <a:off x="2479952" y="4561934"/>
          <a:ext cx="544038" cy="63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952" y="4561934"/>
                        <a:ext cx="544038" cy="632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0245"/>
              </p:ext>
            </p:extLst>
          </p:nvPr>
        </p:nvGraphicFramePr>
        <p:xfrm>
          <a:off x="3043063" y="4603207"/>
          <a:ext cx="585765" cy="59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063" y="4603207"/>
                        <a:ext cx="585765" cy="590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6296"/>
              </p:ext>
            </p:extLst>
          </p:nvPr>
        </p:nvGraphicFramePr>
        <p:xfrm>
          <a:off x="3622501" y="4577809"/>
          <a:ext cx="585765" cy="63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90440" progId="Equation.DSMT4">
                  <p:embed/>
                </p:oleObj>
              </mc:Choice>
              <mc:Fallback>
                <p:oleObj name="Equation" r:id="rId16" imgW="177480" imgH="19044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501" y="4577809"/>
                        <a:ext cx="585765" cy="632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89156"/>
              </p:ext>
            </p:extLst>
          </p:nvPr>
        </p:nvGraphicFramePr>
        <p:xfrm>
          <a:off x="4129836" y="4577809"/>
          <a:ext cx="794394" cy="63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190440" progId="Equation.DSMT4">
                  <p:embed/>
                </p:oleObj>
              </mc:Choice>
              <mc:Fallback>
                <p:oleObj name="Equation" r:id="rId18" imgW="241200" imgH="19044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836" y="4577809"/>
                        <a:ext cx="794394" cy="632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52587"/>
              </p:ext>
            </p:extLst>
          </p:nvPr>
        </p:nvGraphicFramePr>
        <p:xfrm>
          <a:off x="4915649" y="4577809"/>
          <a:ext cx="794394" cy="63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90440" progId="Equation.DSMT4">
                  <p:embed/>
                </p:oleObj>
              </mc:Choice>
              <mc:Fallback>
                <p:oleObj name="Equation" r:id="rId20" imgW="241200" imgH="1904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649" y="4577809"/>
                        <a:ext cx="794394" cy="632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62840"/>
              </p:ext>
            </p:extLst>
          </p:nvPr>
        </p:nvGraphicFramePr>
        <p:xfrm>
          <a:off x="1597704" y="5250907"/>
          <a:ext cx="4621924" cy="84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3880" imgH="253800" progId="Equation.DSMT4">
                  <p:embed/>
                </p:oleObj>
              </mc:Choice>
              <mc:Fallback>
                <p:oleObj name="Equation" r:id="rId22" imgW="1523880" imgH="2538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704" y="5250907"/>
                        <a:ext cx="4621924" cy="840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45737"/>
              </p:ext>
            </p:extLst>
          </p:nvPr>
        </p:nvGraphicFramePr>
        <p:xfrm>
          <a:off x="2226616" y="5366797"/>
          <a:ext cx="335411" cy="54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520" imgH="164880" progId="Equation.DSMT4">
                  <p:embed/>
                </p:oleObj>
              </mc:Choice>
              <mc:Fallback>
                <p:oleObj name="Equation" r:id="rId24" imgW="101520" imgH="16488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616" y="5366797"/>
                        <a:ext cx="335411" cy="547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52227"/>
              </p:ext>
            </p:extLst>
          </p:nvPr>
        </p:nvGraphicFramePr>
        <p:xfrm>
          <a:off x="2535066" y="5358859"/>
          <a:ext cx="585764" cy="63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190440" progId="Equation.DSMT4">
                  <p:embed/>
                </p:oleObj>
              </mc:Choice>
              <mc:Fallback>
                <p:oleObj name="Equation" r:id="rId25" imgW="177480" imgH="19044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066" y="5358859"/>
                        <a:ext cx="585764" cy="632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297435"/>
              </p:ext>
            </p:extLst>
          </p:nvPr>
        </p:nvGraphicFramePr>
        <p:xfrm>
          <a:off x="3119262" y="5400132"/>
          <a:ext cx="585765" cy="59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177480" progId="Equation.DSMT4">
                  <p:embed/>
                </p:oleObj>
              </mc:Choice>
              <mc:Fallback>
                <p:oleObj name="Equation" r:id="rId27" imgW="177480" imgH="1774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262" y="5400132"/>
                        <a:ext cx="585765" cy="590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20633"/>
              </p:ext>
            </p:extLst>
          </p:nvPr>
        </p:nvGraphicFramePr>
        <p:xfrm>
          <a:off x="3638160" y="5374734"/>
          <a:ext cx="752668" cy="63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190440" progId="Equation.DSMT4">
                  <p:embed/>
                </p:oleObj>
              </mc:Choice>
              <mc:Fallback>
                <p:oleObj name="Equation" r:id="rId28" imgW="228600" imgH="19044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160" y="5374734"/>
                        <a:ext cx="752668" cy="632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19859"/>
              </p:ext>
            </p:extLst>
          </p:nvPr>
        </p:nvGraphicFramePr>
        <p:xfrm>
          <a:off x="4282236" y="5374734"/>
          <a:ext cx="794394" cy="63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190440" progId="Equation.DSMT4">
                  <p:embed/>
                </p:oleObj>
              </mc:Choice>
              <mc:Fallback>
                <p:oleObj name="Equation" r:id="rId30" imgW="241200" imgH="19044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36" y="5374734"/>
                        <a:ext cx="794394" cy="632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2794"/>
              </p:ext>
            </p:extLst>
          </p:nvPr>
        </p:nvGraphicFramePr>
        <p:xfrm>
          <a:off x="4989145" y="5374734"/>
          <a:ext cx="1044748" cy="63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160" imgH="190440" progId="Equation.DSMT4">
                  <p:embed/>
                </p:oleObj>
              </mc:Choice>
              <mc:Fallback>
                <p:oleObj name="Equation" r:id="rId32" imgW="317160" imgH="19044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145" y="5374734"/>
                        <a:ext cx="1044748" cy="632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0C0BCC76-D878-4BD3-8C03-3D6051C19A3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825" y="3352800"/>
                <a:ext cx="11353800" cy="1219200"/>
              </a:xfrm>
              <a:prstGeom prst="rect">
                <a:avLst/>
              </a:prstGeom>
            </p:spPr>
            <p:txBody>
              <a:bodyPr vert="horz">
                <a:normAutofit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sz="2200" dirty="0"/>
                  <a:t>Suppose “A” and “B” are integers and have only 1 as their common factor.  Which of the following is the LCM of “A” and “B”?</a:t>
                </a:r>
              </a:p>
              <a:p>
                <a:pPr marL="0" indent="0">
                  <a:buNone/>
                </a:pPr>
                <a:r>
                  <a:rPr lang="en-CA" sz="2200" dirty="0"/>
                  <a:t>a) A + B	b) 2AB		c) AB		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200" dirty="0"/>
                  <a:t>		e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CA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200" dirty="0"/>
                  <a:t>	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0C0BCC76-D878-4BD3-8C03-3D6051C19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25" y="3352800"/>
                <a:ext cx="11353800" cy="1219200"/>
              </a:xfrm>
              <a:prstGeom prst="rect">
                <a:avLst/>
              </a:prstGeom>
              <a:blipFill>
                <a:blip r:embed="rId2"/>
                <a:stretch>
                  <a:fillRect l="-698" t="-6000" b="-3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9983279E-241C-4E37-8913-BD2B6B00FA65}"/>
              </a:ext>
            </a:extLst>
          </p:cNvPr>
          <p:cNvSpPr txBox="1">
            <a:spLocks/>
          </p:cNvSpPr>
          <p:nvPr/>
        </p:nvSpPr>
        <p:spPr>
          <a:xfrm>
            <a:off x="200025" y="228600"/>
            <a:ext cx="11201400" cy="1219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The GCF between 868 and 1364 is 124.  What is the lowest common multiple between 868 and 1364?  </a:t>
            </a:r>
          </a:p>
        </p:txBody>
      </p:sp>
    </p:spTree>
    <p:extLst>
      <p:ext uri="{BB962C8B-B14F-4D97-AF65-F5344CB8AC3E}">
        <p14:creationId xmlns:p14="http://schemas.microsoft.com/office/powerpoint/2010/main" val="8033288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B0E439-AE06-3C25-3EBE-A326E419C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62830"/>
            <a:ext cx="10185400" cy="652299"/>
          </a:xfrm>
        </p:spPr>
        <p:txBody>
          <a:bodyPr/>
          <a:lstStyle/>
          <a:p>
            <a:r>
              <a:rPr lang="en-US" dirty="0"/>
              <a:t>Common Facts about Factor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03F952-FD77-5125-91F8-08FBB4C42B6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789741"/>
            <a:ext cx="11430000" cy="1981200"/>
          </a:xfrm>
        </p:spPr>
        <p:txBody>
          <a:bodyPr>
            <a:normAutofit/>
          </a:bodyPr>
          <a:lstStyle/>
          <a:p>
            <a:r>
              <a:rPr lang="en-CA" dirty="0"/>
              <a:t>Prime Numbers:  Numbers that only have 2 factors (1 and itself) </a:t>
            </a:r>
          </a:p>
          <a:p>
            <a:pPr eaLnBrk="1" hangingPunct="1"/>
            <a:endParaRPr lang="en-CA" dirty="0"/>
          </a:p>
          <a:p>
            <a:pPr eaLnBrk="1" hangingPunct="1"/>
            <a:endParaRPr lang="en-CA" dirty="0"/>
          </a:p>
          <a:p>
            <a:pPr eaLnBrk="1" hangingPunct="1"/>
            <a:r>
              <a:rPr lang="en-CA" dirty="0"/>
              <a:t>When listing factors, list them in “pairs” , start “far apart” then come closer!</a:t>
            </a:r>
          </a:p>
          <a:p>
            <a:pPr eaLnBrk="1" hangingPunct="1"/>
            <a:endParaRPr lang="en-CA" dirty="0"/>
          </a:p>
          <a:p>
            <a:pPr eaLnBrk="1" hangingPunct="1"/>
            <a:endParaRPr lang="en-CA" dirty="0"/>
          </a:p>
          <a:p>
            <a:pPr eaLnBrk="1" hangingPunct="1"/>
            <a:endParaRPr lang="en-CA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D7B4534-FADA-3316-2725-3704008BE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04737"/>
              </p:ext>
            </p:extLst>
          </p:nvPr>
        </p:nvGraphicFramePr>
        <p:xfrm>
          <a:off x="717550" y="1331079"/>
          <a:ext cx="4175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64880" progId="Equation.DSMT4">
                  <p:embed/>
                </p:oleObj>
              </mc:Choice>
              <mc:Fallback>
                <p:oleObj name="Equation" r:id="rId2" imgW="126720" imgH="1648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ED7B4534-FADA-3316-2725-3704008BE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331079"/>
                        <a:ext cx="417513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3AE0EFD-CF9A-A9B7-F796-F1E828BCC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92693"/>
              </p:ext>
            </p:extLst>
          </p:nvPr>
        </p:nvGraphicFramePr>
        <p:xfrm>
          <a:off x="1087438" y="1302504"/>
          <a:ext cx="5445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3AE0EFD-CF9A-A9B7-F796-F1E828BCC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302504"/>
                        <a:ext cx="544512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CF1CED9-D690-CB16-9670-289A082C1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08211"/>
              </p:ext>
            </p:extLst>
          </p:nvPr>
        </p:nvGraphicFramePr>
        <p:xfrm>
          <a:off x="1671638" y="1323141"/>
          <a:ext cx="5445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FCF1CED9-D690-CB16-9670-289A082C1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323141"/>
                        <a:ext cx="544512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312BF89-8FB0-83E0-6494-D883B272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79007"/>
              </p:ext>
            </p:extLst>
          </p:nvPr>
        </p:nvGraphicFramePr>
        <p:xfrm>
          <a:off x="2252663" y="1318379"/>
          <a:ext cx="5857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E312BF89-8FB0-83E0-6494-D883B2723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318379"/>
                        <a:ext cx="585787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FC8A6A8-4F80-876A-6479-6221FEB91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07365"/>
              </p:ext>
            </p:extLst>
          </p:nvPr>
        </p:nvGraphicFramePr>
        <p:xfrm>
          <a:off x="2835275" y="1318379"/>
          <a:ext cx="7508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03040" progId="Equation.DSMT4">
                  <p:embed/>
                </p:oleObj>
              </mc:Choice>
              <mc:Fallback>
                <p:oleObj name="Equation" r:id="rId10" imgW="228600" imgH="2030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DFC8A6A8-4F80-876A-6479-6221FEB91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318379"/>
                        <a:ext cx="750888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60043A1E-65D3-3AE1-03F2-D2DB3E5FF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620292"/>
              </p:ext>
            </p:extLst>
          </p:nvPr>
        </p:nvGraphicFramePr>
        <p:xfrm>
          <a:off x="3667125" y="1318379"/>
          <a:ext cx="7524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03040" progId="Equation.DSMT4">
                  <p:embed/>
                </p:oleObj>
              </mc:Choice>
              <mc:Fallback>
                <p:oleObj name="Equation" r:id="rId12" imgW="228600" imgH="20304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60043A1E-65D3-3AE1-03F2-D2DB3E5FF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1318379"/>
                        <a:ext cx="752475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6615DF4A-FBE9-4278-2108-66886E8B1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15010"/>
              </p:ext>
            </p:extLst>
          </p:nvPr>
        </p:nvGraphicFramePr>
        <p:xfrm>
          <a:off x="1631950" y="2570585"/>
          <a:ext cx="835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177480" progId="Equation.DSMT4">
                  <p:embed/>
                </p:oleObj>
              </mc:Choice>
              <mc:Fallback>
                <p:oleObj name="Equation" r:id="rId14" imgW="253800" imgH="17748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6615DF4A-FBE9-4278-2108-66886E8B1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570585"/>
                        <a:ext cx="835025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5611B8BC-662A-1C4F-EB53-6B05B40A9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22135"/>
              </p:ext>
            </p:extLst>
          </p:nvPr>
        </p:nvGraphicFramePr>
        <p:xfrm>
          <a:off x="436617" y="3115431"/>
          <a:ext cx="13350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5611B8BC-662A-1C4F-EB53-6B05B40A9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17" y="3115431"/>
                        <a:ext cx="1335088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7AFD8A50-1620-E58C-E9E9-51F021B03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104210"/>
              </p:ext>
            </p:extLst>
          </p:nvPr>
        </p:nvGraphicFramePr>
        <p:xfrm>
          <a:off x="381000" y="3696453"/>
          <a:ext cx="12525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7AFD8A50-1620-E58C-E9E9-51F021B03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96453"/>
                        <a:ext cx="1252537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9E2DFB0A-E7DA-9B65-CC7A-4D7CC32B8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50407"/>
              </p:ext>
            </p:extLst>
          </p:nvPr>
        </p:nvGraphicFramePr>
        <p:xfrm>
          <a:off x="388937" y="4218741"/>
          <a:ext cx="12112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203040" progId="Equation.DSMT4">
                  <p:embed/>
                </p:oleObj>
              </mc:Choice>
              <mc:Fallback>
                <p:oleObj name="Equation" r:id="rId20" imgW="368280" imgH="2030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9E2DFB0A-E7DA-9B65-CC7A-4D7CC32B8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" y="4218741"/>
                        <a:ext cx="1211263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394B2DBD-4A6B-515F-367F-5A60B315A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06015"/>
              </p:ext>
            </p:extLst>
          </p:nvPr>
        </p:nvGraphicFramePr>
        <p:xfrm>
          <a:off x="2216150" y="3115431"/>
          <a:ext cx="12112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280" imgH="203040" progId="Equation.DSMT4">
                  <p:embed/>
                </p:oleObj>
              </mc:Choice>
              <mc:Fallback>
                <p:oleObj name="Equation" r:id="rId22" imgW="368280" imgH="20304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394B2DBD-4A6B-515F-367F-5A60B315A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115431"/>
                        <a:ext cx="1211263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1709A8B1-9720-13AF-39D3-8725026C6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96866"/>
              </p:ext>
            </p:extLst>
          </p:nvPr>
        </p:nvGraphicFramePr>
        <p:xfrm>
          <a:off x="2049463" y="3637718"/>
          <a:ext cx="13779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40" imgH="203040" progId="Equation.DSMT4">
                  <p:embed/>
                </p:oleObj>
              </mc:Choice>
              <mc:Fallback>
                <p:oleObj name="Equation" r:id="rId24" imgW="419040" imgH="20304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1709A8B1-9720-13AF-39D3-8725026C6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637718"/>
                        <a:ext cx="1377950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7119AEC7-79BF-21EB-1882-6DBBD9FC9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53593"/>
              </p:ext>
            </p:extLst>
          </p:nvPr>
        </p:nvGraphicFramePr>
        <p:xfrm>
          <a:off x="5294539" y="2593645"/>
          <a:ext cx="835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3800" imgH="177480" progId="Equation.DSMT4">
                  <p:embed/>
                </p:oleObj>
              </mc:Choice>
              <mc:Fallback>
                <p:oleObj name="Equation" r:id="rId26" imgW="253800" imgH="17748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7119AEC7-79BF-21EB-1882-6DBBD9FC9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539" y="2593645"/>
                        <a:ext cx="835025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39F0EBEA-BDA5-6CE3-D9F8-020C1D808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93574"/>
              </p:ext>
            </p:extLst>
          </p:nvPr>
        </p:nvGraphicFramePr>
        <p:xfrm>
          <a:off x="4314828" y="3170500"/>
          <a:ext cx="13350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06080" imgH="203040" progId="Equation.DSMT4">
                  <p:embed/>
                </p:oleObj>
              </mc:Choice>
              <mc:Fallback>
                <p:oleObj name="Equation" r:id="rId28" imgW="406080" imgH="20304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39F0EBEA-BDA5-6CE3-D9F8-020C1D808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8" y="3170500"/>
                        <a:ext cx="1335088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515917D3-CA1D-1A0F-254A-6CE0889CC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37766"/>
              </p:ext>
            </p:extLst>
          </p:nvPr>
        </p:nvGraphicFramePr>
        <p:xfrm>
          <a:off x="4241804" y="3667138"/>
          <a:ext cx="1250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80" imgH="203040" progId="Equation.DSMT4">
                  <p:embed/>
                </p:oleObj>
              </mc:Choice>
              <mc:Fallback>
                <p:oleObj name="Equation" r:id="rId30" imgW="380880" imgH="20304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515917D3-CA1D-1A0F-254A-6CE0889CC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4" y="3667138"/>
                        <a:ext cx="1250950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8BC70FE2-111F-471E-DC88-7A63FDF2A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82925"/>
              </p:ext>
            </p:extLst>
          </p:nvPr>
        </p:nvGraphicFramePr>
        <p:xfrm>
          <a:off x="4273554" y="4164026"/>
          <a:ext cx="12096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280" imgH="203040" progId="Equation.DSMT4">
                  <p:embed/>
                </p:oleObj>
              </mc:Choice>
              <mc:Fallback>
                <p:oleObj name="Equation" r:id="rId32" imgW="368280" imgH="20304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8BC70FE2-111F-471E-DC88-7A63FDF2A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4" y="4164026"/>
                        <a:ext cx="1209675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1B0E0119-23B9-07F7-B632-496AFE226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02416"/>
              </p:ext>
            </p:extLst>
          </p:nvPr>
        </p:nvGraphicFramePr>
        <p:xfrm>
          <a:off x="4284667" y="4660913"/>
          <a:ext cx="12509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80880" imgH="203040" progId="Equation.DSMT4">
                  <p:embed/>
                </p:oleObj>
              </mc:Choice>
              <mc:Fallback>
                <p:oleObj name="Equation" r:id="rId34" imgW="380880" imgH="20304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1B0E0119-23B9-07F7-B632-496AFE226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7" y="4660913"/>
                        <a:ext cx="1250950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20F17700-75AE-EFDA-AAC0-3261CC405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05004"/>
              </p:ext>
            </p:extLst>
          </p:nvPr>
        </p:nvGraphicFramePr>
        <p:xfrm>
          <a:off x="5983291" y="3170500"/>
          <a:ext cx="12096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20F17700-75AE-EFDA-AAC0-3261CC405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91" y="3170500"/>
                        <a:ext cx="1209675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8C573728-B533-60C6-1169-20A607033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86185"/>
              </p:ext>
            </p:extLst>
          </p:nvPr>
        </p:nvGraphicFramePr>
        <p:xfrm>
          <a:off x="5984878" y="3667387"/>
          <a:ext cx="12509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80880" imgH="203040" progId="Equation.DSMT4">
                  <p:embed/>
                </p:oleObj>
              </mc:Choice>
              <mc:Fallback>
                <p:oleObj name="Equation" r:id="rId38" imgW="380880" imgH="20304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8C573728-B533-60C6-1169-20A607033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8" y="3667387"/>
                        <a:ext cx="1250950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302261C8-520E-9050-156C-EA7064CE6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98809"/>
              </p:ext>
            </p:extLst>
          </p:nvPr>
        </p:nvGraphicFramePr>
        <p:xfrm>
          <a:off x="6026154" y="4164026"/>
          <a:ext cx="11668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55320" imgH="203040" progId="Equation.DSMT4">
                  <p:embed/>
                </p:oleObj>
              </mc:Choice>
              <mc:Fallback>
                <p:oleObj name="Equation" r:id="rId40" imgW="355320" imgH="20304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302261C8-520E-9050-156C-EA7064CE6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4" y="4164026"/>
                        <a:ext cx="1166812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929F6DC4-697E-0712-81C2-3E5D4DA1B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227227"/>
              </p:ext>
            </p:extLst>
          </p:nvPr>
        </p:nvGraphicFramePr>
        <p:xfrm>
          <a:off x="5818191" y="4697425"/>
          <a:ext cx="1374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19040" imgH="203040" progId="Equation.DSMT4">
                  <p:embed/>
                </p:oleObj>
              </mc:Choice>
              <mc:Fallback>
                <p:oleObj name="Equation" r:id="rId42" imgW="419040" imgH="20304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929F6DC4-697E-0712-81C2-3E5D4DA1B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91" y="4697425"/>
                        <a:ext cx="1374775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0DAE958B-05FE-24D4-F024-F628F1A95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67026"/>
              </p:ext>
            </p:extLst>
          </p:nvPr>
        </p:nvGraphicFramePr>
        <p:xfrm>
          <a:off x="9067800" y="2550278"/>
          <a:ext cx="835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53800" imgH="177480" progId="Equation.DSMT4">
                  <p:embed/>
                </p:oleObj>
              </mc:Choice>
              <mc:Fallback>
                <p:oleObj name="Equation" r:id="rId44" imgW="253800" imgH="17748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0DAE958B-05FE-24D4-F024-F628F1A95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2550278"/>
                        <a:ext cx="835025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A7CDBD94-D700-7C87-3552-860340229B40}"/>
              </a:ext>
            </a:extLst>
          </p:cNvPr>
          <p:cNvSpPr txBox="1">
            <a:spLocks/>
          </p:cNvSpPr>
          <p:nvPr/>
        </p:nvSpPr>
        <p:spPr>
          <a:xfrm>
            <a:off x="152400" y="5209341"/>
            <a:ext cx="11430000" cy="164865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If a number is a “perfect square” there will be an odd number of distinct factors, because one pair will be the same!</a:t>
            </a:r>
          </a:p>
          <a:p>
            <a:r>
              <a:rPr lang="en-CA" dirty="0"/>
              <a:t>If a number is NOT a perfect square, then it will have an even number of distinct factors!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2749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8DD24-8B85-4950-8720-8883ED300FF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31299"/>
            <a:ext cx="10058400" cy="5334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all the factors for each of the numbers below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40D241A-9CA2-4C7D-96F3-09BD691FA0FC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6106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a) 12 		b) 45		c)  100	d) 124		e) 300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7E19004-78C7-4075-B58B-98CDD45E116E}"/>
              </a:ext>
            </a:extLst>
          </p:cNvPr>
          <p:cNvSpPr txBox="1">
            <a:spLocks/>
          </p:cNvSpPr>
          <p:nvPr/>
        </p:nvSpPr>
        <p:spPr>
          <a:xfrm>
            <a:off x="228600" y="2057400"/>
            <a:ext cx="10591800" cy="990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Q2) The number “n” has 15 distinct positive factors, therefore it must be a perfect squar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3115325-17DA-4D91-BAE5-05CBA62E1B30}"/>
              </a:ext>
            </a:extLst>
          </p:cNvPr>
          <p:cNvSpPr txBox="1">
            <a:spLocks/>
          </p:cNvSpPr>
          <p:nvPr/>
        </p:nvSpPr>
        <p:spPr>
          <a:xfrm>
            <a:off x="228600" y="3429000"/>
            <a:ext cx="11582400" cy="990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Q3) Suppose “a” and “b” are both positive integers. If “a” is bigger than “b”, then “a” must have more distinct factors than “b”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AACF36B-7F4F-4261-88C2-90A7AF8F4B1B}"/>
              </a:ext>
            </a:extLst>
          </p:cNvPr>
          <p:cNvSpPr txBox="1">
            <a:spLocks/>
          </p:cNvSpPr>
          <p:nvPr/>
        </p:nvSpPr>
        <p:spPr>
          <a:xfrm>
            <a:off x="228600" y="4876800"/>
            <a:ext cx="10287000" cy="990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Q4) If “a” is a multiple of “b” then “a” must have more factors than “b”</a:t>
            </a:r>
          </a:p>
        </p:txBody>
      </p:sp>
    </p:spTree>
    <p:extLst>
      <p:ext uri="{BB962C8B-B14F-4D97-AF65-F5344CB8AC3E}">
        <p14:creationId xmlns:p14="http://schemas.microsoft.com/office/powerpoint/2010/main" val="3412398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8DD24-8B85-4950-8720-8883ED300FF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131299"/>
            <a:ext cx="10134600" cy="5334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all the factors for each of the numbers below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40D241A-9CA2-4C7D-96F3-09BD691FA0FC}"/>
              </a:ext>
            </a:extLst>
          </p:cNvPr>
          <p:cNvSpPr txBox="1">
            <a:spLocks/>
          </p:cNvSpPr>
          <p:nvPr/>
        </p:nvSpPr>
        <p:spPr>
          <a:xfrm>
            <a:off x="1676400" y="762000"/>
            <a:ext cx="86106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a) 12 		b) 45		c)  100	d) 124		e) 300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7E19004-78C7-4075-B58B-98CDD45E116E}"/>
              </a:ext>
            </a:extLst>
          </p:cNvPr>
          <p:cNvSpPr txBox="1">
            <a:spLocks/>
          </p:cNvSpPr>
          <p:nvPr/>
        </p:nvSpPr>
        <p:spPr>
          <a:xfrm>
            <a:off x="228600" y="3200400"/>
            <a:ext cx="10820400" cy="990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Q2) The number “n” has 15 distinct positive factors, therefore it must be a perfect squar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B9C8B2-0F54-4754-1484-53F94F52B325}"/>
              </a:ext>
            </a:extLst>
          </p:cNvPr>
          <p:cNvSpPr txBox="1"/>
          <p:nvPr/>
        </p:nvSpPr>
        <p:spPr>
          <a:xfrm>
            <a:off x="381000" y="4200525"/>
            <a:ext cx="1051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f a number has an odd number of distinct factors, then it must be a perfect square.  This is because factors come in pairs.  If there are ODD number of factors, that means one pair contain the same values. 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DA2588-FCA5-24B8-6955-39DDB11886C7}"/>
              </a:ext>
            </a:extLst>
          </p:cNvPr>
          <p:cNvSpPr/>
          <p:nvPr/>
        </p:nvSpPr>
        <p:spPr>
          <a:xfrm>
            <a:off x="457200" y="4200525"/>
            <a:ext cx="10591800" cy="139990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76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3115325-17DA-4D91-BAE5-05CBA62E1B30}"/>
              </a:ext>
            </a:extLst>
          </p:cNvPr>
          <p:cNvSpPr txBox="1">
            <a:spLocks/>
          </p:cNvSpPr>
          <p:nvPr/>
        </p:nvSpPr>
        <p:spPr>
          <a:xfrm>
            <a:off x="228600" y="76200"/>
            <a:ext cx="11430000" cy="990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/>
              <a:t>Q3) Suppose “a” and “b” are both positive integers. If “a” is bigger than “b”, then “a” must have more distinct factors than “b”.</a:t>
            </a:r>
            <a:endParaRPr lang="en-CA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AACF36B-7F4F-4261-88C2-90A7AF8F4B1B}"/>
              </a:ext>
            </a:extLst>
          </p:cNvPr>
          <p:cNvSpPr txBox="1">
            <a:spLocks/>
          </p:cNvSpPr>
          <p:nvPr/>
        </p:nvSpPr>
        <p:spPr>
          <a:xfrm>
            <a:off x="228600" y="3352800"/>
            <a:ext cx="110490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Q4) What is the smallest number that you can find with 6 distinct factors?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0ABF01-81C3-7CBF-4E96-98D9211DB23E}"/>
              </a:ext>
            </a:extLst>
          </p:cNvPr>
          <p:cNvSpPr txBox="1"/>
          <p:nvPr/>
        </p:nvSpPr>
        <p:spPr>
          <a:xfrm>
            <a:off x="381000" y="1009470"/>
            <a:ext cx="1051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alse!  A bigger number can have less factors than a number that is smaller.  </a:t>
            </a:r>
            <a:r>
              <a:rPr lang="en-US" sz="2400" dirty="0" err="1">
                <a:solidFill>
                  <a:srgbClr val="FF0000"/>
                </a:solidFill>
              </a:rPr>
              <a:t>Ie</a:t>
            </a:r>
            <a:r>
              <a:rPr lang="en-US" sz="2400" dirty="0">
                <a:solidFill>
                  <a:srgbClr val="FF0000"/>
                </a:solidFill>
              </a:rPr>
              <a:t>: 101 has only 2 factors.  Whereas 24 has 8 factor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826A72-7A3C-D544-33CD-A373BEDCA08D}"/>
              </a:ext>
            </a:extLst>
          </p:cNvPr>
          <p:cNvSpPr txBox="1"/>
          <p:nvPr/>
        </p:nvSpPr>
        <p:spPr>
          <a:xfrm>
            <a:off x="381000" y="3962400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mallest number with 6 factors is 12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2D884C3-E835-499A-FFC7-49A7649C07FC}"/>
              </a:ext>
            </a:extLst>
          </p:cNvPr>
          <p:cNvSpPr/>
          <p:nvPr/>
        </p:nvSpPr>
        <p:spPr>
          <a:xfrm>
            <a:off x="371475" y="1009470"/>
            <a:ext cx="10591800" cy="139990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E04406-7708-0ACC-1CB3-C9EA3A383725}"/>
              </a:ext>
            </a:extLst>
          </p:cNvPr>
          <p:cNvSpPr txBox="1"/>
          <p:nvPr/>
        </p:nvSpPr>
        <p:spPr>
          <a:xfrm>
            <a:off x="381000" y="4572000"/>
            <a:ext cx="1051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BEST way to do these types of questions is using PRIME FACTORIZATIONS!  Which will be taught in Lesson 7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D3F2EBA-D954-D801-8D0F-E7757C682F9A}"/>
              </a:ext>
            </a:extLst>
          </p:cNvPr>
          <p:cNvSpPr/>
          <p:nvPr/>
        </p:nvSpPr>
        <p:spPr>
          <a:xfrm>
            <a:off x="285750" y="4097892"/>
            <a:ext cx="10591800" cy="139990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23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11720A-30B7-44BB-A9B3-6EE4541BC0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283369"/>
            <a:ext cx="7467600" cy="487362"/>
          </a:xfrm>
        </p:spPr>
        <p:txBody>
          <a:bodyPr>
            <a:normAutofit fontScale="90000"/>
          </a:bodyPr>
          <a:lstStyle/>
          <a:p>
            <a:r>
              <a:rPr lang="en-CA" dirty="0"/>
              <a:t>Facts ABOUT Prime Number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AC82AA-98CA-46F9-8378-72B2D38990A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8125" y="912087"/>
            <a:ext cx="11277600" cy="1373913"/>
          </a:xfrm>
        </p:spPr>
        <p:txBody>
          <a:bodyPr>
            <a:noAutofit/>
          </a:bodyPr>
          <a:lstStyle/>
          <a:p>
            <a:r>
              <a:rPr lang="en-CA" dirty="0"/>
              <a:t>Prime numbers are whole numbers that have only two factors </a:t>
            </a:r>
            <a:br>
              <a:rPr lang="en-CA" dirty="0"/>
            </a:br>
            <a:r>
              <a:rPr lang="en-CA" dirty="0"/>
              <a:t>(one and itself)</a:t>
            </a:r>
          </a:p>
          <a:p>
            <a:r>
              <a:rPr lang="en-CA" dirty="0"/>
              <a:t>ONE is NOT a PRIME NUMBER </a:t>
            </a:r>
            <a:r>
              <a:rPr lang="en-CA" dirty="0" err="1"/>
              <a:t>bc</a:t>
            </a:r>
            <a:r>
              <a:rPr lang="en-CA" dirty="0"/>
              <a:t> it has only ONE factor!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AE3F38D4-E655-4297-87C8-9A13CFECA023}"/>
              </a:ext>
            </a:extLst>
          </p:cNvPr>
          <p:cNvSpPr txBox="1">
            <a:spLocks/>
          </p:cNvSpPr>
          <p:nvPr/>
        </p:nvSpPr>
        <p:spPr>
          <a:xfrm>
            <a:off x="219075" y="2209800"/>
            <a:ext cx="113538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re are 25 prime numbers between 1 to 100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419BECC-A69A-4156-A21D-861AC699B5B0}"/>
              </a:ext>
            </a:extLst>
          </p:cNvPr>
          <p:cNvSpPr txBox="1">
            <a:spLocks/>
          </p:cNvSpPr>
          <p:nvPr/>
        </p:nvSpPr>
        <p:spPr>
          <a:xfrm>
            <a:off x="247650" y="3924300"/>
            <a:ext cx="7296150" cy="4953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largest prime number we currently have is:  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F665E424-3D3B-2FBB-444A-82540B561EF9}"/>
              </a:ext>
            </a:extLst>
          </p:cNvPr>
          <p:cNvSpPr txBox="1">
            <a:spLocks/>
          </p:cNvSpPr>
          <p:nvPr/>
        </p:nvSpPr>
        <p:spPr>
          <a:xfrm>
            <a:off x="228600" y="3276600"/>
            <a:ext cx="113538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re are infinite number of prime numbers in the world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B44B4F2-4738-5410-11C6-BE8067FD7790}"/>
              </a:ext>
            </a:extLst>
          </p:cNvPr>
          <p:cNvSpPr txBox="1">
            <a:spLocks/>
          </p:cNvSpPr>
          <p:nvPr/>
        </p:nvSpPr>
        <p:spPr>
          <a:xfrm>
            <a:off x="228600" y="2743200"/>
            <a:ext cx="113538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Largest prime less than 100 is 97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F7B738-B90A-8BFB-A8E6-CB8C4BB55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13251"/>
              </p:ext>
            </p:extLst>
          </p:nvPr>
        </p:nvGraphicFramePr>
        <p:xfrm>
          <a:off x="7543800" y="3812313"/>
          <a:ext cx="2438396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190440" progId="Equation.DSMT4">
                  <p:embed/>
                </p:oleObj>
              </mc:Choice>
              <mc:Fallback>
                <p:oleObj name="Equation" r:id="rId2" imgW="76176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F7B738-B90A-8BFB-A8E6-CB8C4BB55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3800" y="3812313"/>
                        <a:ext cx="2438396" cy="609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8FF0EAD5-C112-43B6-AC42-A953D0CF9E57}"/>
              </a:ext>
            </a:extLst>
          </p:cNvPr>
          <p:cNvSpPr txBox="1">
            <a:spLocks/>
          </p:cNvSpPr>
          <p:nvPr/>
        </p:nvSpPr>
        <p:spPr>
          <a:xfrm>
            <a:off x="247650" y="4633774"/>
            <a:ext cx="10191750" cy="12336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Prime Numbers are used in RSI encryption to protect passwords.  Will be taught in Advanced Number Theory in </a:t>
            </a:r>
            <a:r>
              <a:rPr lang="en-CA" dirty="0" err="1"/>
              <a:t>Moscrop</a:t>
            </a:r>
            <a:r>
              <a:rPr lang="en-CA" dirty="0"/>
              <a:t> Secondary  </a:t>
            </a:r>
          </a:p>
        </p:txBody>
      </p:sp>
    </p:spTree>
    <p:extLst>
      <p:ext uri="{BB962C8B-B14F-4D97-AF65-F5344CB8AC3E}">
        <p14:creationId xmlns:p14="http://schemas.microsoft.com/office/powerpoint/2010/main" val="314972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11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C3AD05-245D-4316-6774-7A451D5038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39762"/>
          </a:xfrm>
        </p:spPr>
        <p:txBody>
          <a:bodyPr/>
          <a:lstStyle/>
          <a:p>
            <a:r>
              <a:rPr lang="en-US" dirty="0"/>
              <a:t>PRIME NUMBER TEST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E84697-3CB3-10F2-E25E-612248C4C6A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914400"/>
            <a:ext cx="11125200" cy="990600"/>
          </a:xfrm>
        </p:spPr>
        <p:txBody>
          <a:bodyPr/>
          <a:lstStyle/>
          <a:p>
            <a:r>
              <a:rPr lang="en-US" dirty="0"/>
              <a:t>When given a large number, one way to test if it is a prime number or NOT is to check if it has prime factors that are LESS than it’s square roo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A16B7C-9736-E35E-71C6-96BA452AE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77736"/>
              </p:ext>
            </p:extLst>
          </p:nvPr>
        </p:nvGraphicFramePr>
        <p:xfrm>
          <a:off x="8305800" y="1905000"/>
          <a:ext cx="1466850" cy="76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177480" progId="Equation.DSMT4">
                  <p:embed/>
                </p:oleObj>
              </mc:Choice>
              <mc:Fallback>
                <p:oleObj name="Equation" r:id="rId2" imgW="3427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A16B7C-9736-E35E-71C6-96BA452AE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05800" y="1905000"/>
                        <a:ext cx="1466850" cy="760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1CA5ACC-893E-2C5E-E322-70C3D49CCF87}"/>
              </a:ext>
            </a:extLst>
          </p:cNvPr>
          <p:cNvSpPr txBox="1">
            <a:spLocks/>
          </p:cNvSpPr>
          <p:nvPr/>
        </p:nvSpPr>
        <p:spPr>
          <a:xfrm>
            <a:off x="276225" y="1925462"/>
            <a:ext cx="7143750" cy="990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TEP 1: SQUARE ROOT this number [estimate this if you don’t have a calculator]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2A0DC4-B857-2D07-E61A-0A7A61DD5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75528"/>
              </p:ext>
            </p:extLst>
          </p:nvPr>
        </p:nvGraphicFramePr>
        <p:xfrm>
          <a:off x="2057400" y="2704413"/>
          <a:ext cx="2468562" cy="75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12A0DC4-B857-2D07-E61A-0A7A61DD5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2704413"/>
                        <a:ext cx="2468562" cy="75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1D073A4-F957-2CFB-C660-5681E80CD1D8}"/>
              </a:ext>
            </a:extLst>
          </p:cNvPr>
          <p:cNvSpPr txBox="1">
            <a:spLocks/>
          </p:cNvSpPr>
          <p:nvPr/>
        </p:nvSpPr>
        <p:spPr>
          <a:xfrm>
            <a:off x="276225" y="3695013"/>
            <a:ext cx="7143750" cy="54151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TEP 2: List the prime numbers less than 4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311FB0B-0C6B-9031-F8F5-8CF587240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1691"/>
              </p:ext>
            </p:extLst>
          </p:nvPr>
        </p:nvGraphicFramePr>
        <p:xfrm>
          <a:off x="819150" y="4191001"/>
          <a:ext cx="5445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311FB0B-0C6B-9031-F8F5-8CF587240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150" y="4191001"/>
                        <a:ext cx="54451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AE564E-247C-435D-9C07-6B36D7456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77035"/>
              </p:ext>
            </p:extLst>
          </p:nvPr>
        </p:nvGraphicFramePr>
        <p:xfrm>
          <a:off x="1363663" y="4191000"/>
          <a:ext cx="5048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5AE564E-247C-435D-9C07-6B36D7456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3663" y="4191000"/>
                        <a:ext cx="50482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489103E-EF42-4DC5-0AE9-FC7EA772D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527282"/>
              </p:ext>
            </p:extLst>
          </p:nvPr>
        </p:nvGraphicFramePr>
        <p:xfrm>
          <a:off x="1868488" y="4200807"/>
          <a:ext cx="5032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489103E-EF42-4DC5-0AE9-FC7EA772D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68488" y="4200807"/>
                        <a:ext cx="5032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C2FBACF-CCCC-A2B8-23B4-DC4AA718F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88649"/>
              </p:ext>
            </p:extLst>
          </p:nvPr>
        </p:nvGraphicFramePr>
        <p:xfrm>
          <a:off x="2330450" y="4200807"/>
          <a:ext cx="5461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C2FBACF-CCCC-A2B8-23B4-DC4AA718F6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0450" y="4200807"/>
                        <a:ext cx="5461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A4B1E20-DEFB-6AEB-514E-0E2FBE86C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69736"/>
              </p:ext>
            </p:extLst>
          </p:nvPr>
        </p:nvGraphicFramePr>
        <p:xfrm>
          <a:off x="2814637" y="4201038"/>
          <a:ext cx="6715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03040" progId="Equation.DSMT4">
                  <p:embed/>
                </p:oleObj>
              </mc:Choice>
              <mc:Fallback>
                <p:oleObj name="Equation" r:id="rId14" imgW="20304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A4B1E20-DEFB-6AEB-514E-0E2FBE86C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14637" y="4201038"/>
                        <a:ext cx="671513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08B7A0C-1D3C-7B94-4A9F-9EE836FD5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96346"/>
              </p:ext>
            </p:extLst>
          </p:nvPr>
        </p:nvGraphicFramePr>
        <p:xfrm>
          <a:off x="3459163" y="4201038"/>
          <a:ext cx="7127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03040" progId="Equation.DSMT4">
                  <p:embed/>
                </p:oleObj>
              </mc:Choice>
              <mc:Fallback>
                <p:oleObj name="Equation" r:id="rId16" imgW="2156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08B7A0C-1D3C-7B94-4A9F-9EE836FD5D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59163" y="4201038"/>
                        <a:ext cx="7127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F24ED49-B1B1-E9C9-44DE-E5504325A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79722"/>
              </p:ext>
            </p:extLst>
          </p:nvPr>
        </p:nvGraphicFramePr>
        <p:xfrm>
          <a:off x="4144963" y="4221675"/>
          <a:ext cx="7127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203040" progId="Equation.DSMT4">
                  <p:embed/>
                </p:oleObj>
              </mc:Choice>
              <mc:Fallback>
                <p:oleObj name="Equation" r:id="rId18" imgW="21564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F24ED49-B1B1-E9C9-44DE-E5504325A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44963" y="4221675"/>
                        <a:ext cx="7127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39317E6-68BC-B88D-CD11-83B2AD5B7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45580"/>
              </p:ext>
            </p:extLst>
          </p:nvPr>
        </p:nvGraphicFramePr>
        <p:xfrm>
          <a:off x="4830763" y="4221675"/>
          <a:ext cx="7127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203040" progId="Equation.DSMT4">
                  <p:embed/>
                </p:oleObj>
              </mc:Choice>
              <mc:Fallback>
                <p:oleObj name="Equation" r:id="rId20" imgW="21564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39317E6-68BC-B88D-CD11-83B2AD5B7A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30763" y="4221675"/>
                        <a:ext cx="7127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360A4C-9072-0A4C-6078-931B217B0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09786"/>
              </p:ext>
            </p:extLst>
          </p:nvPr>
        </p:nvGraphicFramePr>
        <p:xfrm>
          <a:off x="609600" y="4877363"/>
          <a:ext cx="755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203040" progId="Equation.DSMT4">
                  <p:embed/>
                </p:oleObj>
              </mc:Choice>
              <mc:Fallback>
                <p:oleObj name="Equation" r:id="rId22" imgW="22860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1360A4C-9072-0A4C-6078-931B217B0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9600" y="4877363"/>
                        <a:ext cx="7556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EDE5146-F9B3-A21B-B8D6-10B3930F4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60517"/>
              </p:ext>
            </p:extLst>
          </p:nvPr>
        </p:nvGraphicFramePr>
        <p:xfrm>
          <a:off x="1328737" y="4877363"/>
          <a:ext cx="7985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203040" progId="Equation.DSMT4">
                  <p:embed/>
                </p:oleObj>
              </mc:Choice>
              <mc:Fallback>
                <p:oleObj name="Equation" r:id="rId24" imgW="2412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EDE5146-F9B3-A21B-B8D6-10B3930F4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28737" y="4877363"/>
                        <a:ext cx="798513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88B67DF-DC1D-1D9F-CA61-2E45E3D58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78125"/>
              </p:ext>
            </p:extLst>
          </p:nvPr>
        </p:nvGraphicFramePr>
        <p:xfrm>
          <a:off x="2127250" y="4877363"/>
          <a:ext cx="7143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203040" progId="Equation.DSMT4">
                  <p:embed/>
                </p:oleObj>
              </mc:Choice>
              <mc:Fallback>
                <p:oleObj name="Equation" r:id="rId26" imgW="21564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88B67DF-DC1D-1D9F-CA61-2E45E3D584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27250" y="4877363"/>
                        <a:ext cx="7143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5E56D8C-CF78-D027-BCFD-72F867E10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8970"/>
              </p:ext>
            </p:extLst>
          </p:nvPr>
        </p:nvGraphicFramePr>
        <p:xfrm>
          <a:off x="2894012" y="4877363"/>
          <a:ext cx="7572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203040" progId="Equation.DSMT4">
                  <p:embed/>
                </p:oleObj>
              </mc:Choice>
              <mc:Fallback>
                <p:oleObj name="Equation" r:id="rId28" imgW="2286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5E56D8C-CF78-D027-BCFD-72F867E10B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94012" y="4877363"/>
                        <a:ext cx="75723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C3EEA01-D1F6-0428-9968-7DFF68BF5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771352"/>
              </p:ext>
            </p:extLst>
          </p:nvPr>
        </p:nvGraphicFramePr>
        <p:xfrm>
          <a:off x="3660774" y="4877363"/>
          <a:ext cx="7572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203040" progId="Equation.DSMT4">
                  <p:embed/>
                </p:oleObj>
              </mc:Choice>
              <mc:Fallback>
                <p:oleObj name="Equation" r:id="rId30" imgW="22860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C3EEA01-D1F6-0428-9968-7DFF68BF5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660774" y="4877363"/>
                        <a:ext cx="75723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704304A-0E39-DCB0-002F-9EC7387AF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45102"/>
              </p:ext>
            </p:extLst>
          </p:nvPr>
        </p:nvGraphicFramePr>
        <p:xfrm>
          <a:off x="4427538" y="4877363"/>
          <a:ext cx="7572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28600" imgH="203040" progId="Equation.DSMT4">
                  <p:embed/>
                </p:oleObj>
              </mc:Choice>
              <mc:Fallback>
                <p:oleObj name="Equation" r:id="rId32" imgW="22860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704304A-0E39-DCB0-002F-9EC7387AF5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427538" y="4877363"/>
                        <a:ext cx="7572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7C95F4F-906B-DE55-2693-DCAD2C4D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14212"/>
              </p:ext>
            </p:extLst>
          </p:nvPr>
        </p:nvGraphicFramePr>
        <p:xfrm>
          <a:off x="5194302" y="4877363"/>
          <a:ext cx="7572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28600" imgH="203040" progId="Equation.DSMT4">
                  <p:embed/>
                </p:oleObj>
              </mc:Choice>
              <mc:Fallback>
                <p:oleObj name="Equation" r:id="rId34" imgW="22860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7C95F4F-906B-DE55-2693-DCAD2C4D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194302" y="4877363"/>
                        <a:ext cx="7572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33004E7-1FF3-FCBB-17FC-2628A8080513}"/>
              </a:ext>
            </a:extLst>
          </p:cNvPr>
          <p:cNvSpPr txBox="1">
            <a:spLocks/>
          </p:cNvSpPr>
          <p:nvPr/>
        </p:nvSpPr>
        <p:spPr>
          <a:xfrm>
            <a:off x="323850" y="5562600"/>
            <a:ext cx="7981950" cy="1295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TEP 3: Check for divisibility with these prime numbers.  IF NONE of them work, then 1207 would be prim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C155D94-71EB-A669-FE51-75D20D2DAB04}"/>
              </a:ext>
            </a:extLst>
          </p:cNvPr>
          <p:cNvSpPr txBox="1"/>
          <p:nvPr/>
        </p:nvSpPr>
        <p:spPr>
          <a:xfrm>
            <a:off x="7010400" y="2665495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tart with the smallest primes then move your way UP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690E73A-ECB1-33C8-75C4-51234DC2379E}"/>
              </a:ext>
            </a:extLst>
          </p:cNvPr>
          <p:cNvCxnSpPr>
            <a:cxnSpLocks/>
          </p:cNvCxnSpPr>
          <p:nvPr/>
        </p:nvCxnSpPr>
        <p:spPr>
          <a:xfrm flipV="1">
            <a:off x="866775" y="4317938"/>
            <a:ext cx="276225" cy="41446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16B02F0-3A8F-D20C-A589-10D5FC2218F0}"/>
              </a:ext>
            </a:extLst>
          </p:cNvPr>
          <p:cNvCxnSpPr>
            <a:cxnSpLocks/>
          </p:cNvCxnSpPr>
          <p:nvPr/>
        </p:nvCxnSpPr>
        <p:spPr>
          <a:xfrm flipV="1">
            <a:off x="1400175" y="4343400"/>
            <a:ext cx="276225" cy="41446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925ED7A-9CB3-E5D4-29C0-EFD75F6AFC4E}"/>
              </a:ext>
            </a:extLst>
          </p:cNvPr>
          <p:cNvCxnSpPr>
            <a:cxnSpLocks/>
          </p:cNvCxnSpPr>
          <p:nvPr/>
        </p:nvCxnSpPr>
        <p:spPr>
          <a:xfrm flipV="1">
            <a:off x="1905000" y="4343400"/>
            <a:ext cx="276225" cy="41446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C1E475A9-355F-8A35-5D1A-618223500C27}"/>
              </a:ext>
            </a:extLst>
          </p:cNvPr>
          <p:cNvSpPr txBox="1"/>
          <p:nvPr/>
        </p:nvSpPr>
        <p:spPr>
          <a:xfrm>
            <a:off x="6934200" y="3588603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It may require BRUTE force!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D4135E4-768A-E8A6-79B0-CBBC657DF0BC}"/>
              </a:ext>
            </a:extLst>
          </p:cNvPr>
          <p:cNvCxnSpPr>
            <a:cxnSpLocks/>
          </p:cNvCxnSpPr>
          <p:nvPr/>
        </p:nvCxnSpPr>
        <p:spPr>
          <a:xfrm flipV="1">
            <a:off x="2400299" y="4310733"/>
            <a:ext cx="276225" cy="41446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1BBF2C2-ADC3-F84E-593B-B3C5CF4D1453}"/>
              </a:ext>
            </a:extLst>
          </p:cNvPr>
          <p:cNvCxnSpPr>
            <a:cxnSpLocks/>
          </p:cNvCxnSpPr>
          <p:nvPr/>
        </p:nvCxnSpPr>
        <p:spPr>
          <a:xfrm flipV="1">
            <a:off x="2852738" y="4342936"/>
            <a:ext cx="507999" cy="34959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9F31F46-7925-A545-3F83-0AC59D929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76622"/>
              </p:ext>
            </p:extLst>
          </p:nvPr>
        </p:nvGraphicFramePr>
        <p:xfrm>
          <a:off x="7595394" y="4179872"/>
          <a:ext cx="3563937" cy="49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9720" imgH="177480" progId="Equation.DSMT4">
                  <p:embed/>
                </p:oleObj>
              </mc:Choice>
              <mc:Fallback>
                <p:oleObj name="Equation" r:id="rId36" imgW="126972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9F31F46-7925-A545-3F83-0AC59D9297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595394" y="4179872"/>
                        <a:ext cx="3563937" cy="499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00B23F81-5B2E-7598-8B5A-005A19F19349}"/>
              </a:ext>
            </a:extLst>
          </p:cNvPr>
          <p:cNvCxnSpPr>
            <a:cxnSpLocks/>
          </p:cNvCxnSpPr>
          <p:nvPr/>
        </p:nvCxnSpPr>
        <p:spPr>
          <a:xfrm flipV="1">
            <a:off x="3530602" y="4352645"/>
            <a:ext cx="507999" cy="34959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04E06D2-EEE9-C202-BD12-A5B8A79B3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75621"/>
              </p:ext>
            </p:extLst>
          </p:nvPr>
        </p:nvGraphicFramePr>
        <p:xfrm>
          <a:off x="7621588" y="4679148"/>
          <a:ext cx="25288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01440" imgH="177480" progId="Equation.DSMT4">
                  <p:embed/>
                </p:oleObj>
              </mc:Choice>
              <mc:Fallback>
                <p:oleObj name="Equation" r:id="rId38" imgW="90144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04E06D2-EEE9-C202-BD12-A5B8A79B3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621588" y="4679148"/>
                        <a:ext cx="2528888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>
            <a:extLst>
              <a:ext uri="{FF2B5EF4-FFF2-40B4-BE49-F238E27FC236}">
                <a16:creationId xmlns:a16="http://schemas.microsoft.com/office/drawing/2014/main" id="{4CEC5116-C66E-9C32-EB2C-DC94F26A1165}"/>
              </a:ext>
            </a:extLst>
          </p:cNvPr>
          <p:cNvSpPr/>
          <p:nvPr/>
        </p:nvSpPr>
        <p:spPr>
          <a:xfrm>
            <a:off x="4113213" y="4152387"/>
            <a:ext cx="687387" cy="70695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29761BE-9AA9-C5BB-58D7-DF3472980638}"/>
              </a:ext>
            </a:extLst>
          </p:cNvPr>
          <p:cNvSpPr txBox="1"/>
          <p:nvPr/>
        </p:nvSpPr>
        <p:spPr>
          <a:xfrm>
            <a:off x="6934200" y="5177135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17 is a FACTOR! So 1207 is NOT a prime!</a:t>
            </a:r>
          </a:p>
        </p:txBody>
      </p:sp>
    </p:spTree>
    <p:extLst>
      <p:ext uri="{BB962C8B-B14F-4D97-AF65-F5344CB8AC3E}">
        <p14:creationId xmlns:p14="http://schemas.microsoft.com/office/powerpoint/2010/main" val="378784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3" grpId="0"/>
      <p:bldP spid="24" grpId="0"/>
      <p:bldP spid="30" grpId="0"/>
      <p:bldP spid="38" grpId="0" animBg="1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307395-336C-4C4B-9ACD-1575DEFF26C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94224"/>
            <a:ext cx="11353800" cy="838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Ex: Given the numbers from 1 to 100, indicate which ones are prime numbers.  If it is not a prime number, find one of it’s factor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0B2176E-03F0-4102-92B9-E64BA96FB0EB}"/>
              </a:ext>
            </a:extLst>
          </p:cNvPr>
          <p:cNvSpPr txBox="1">
            <a:spLocks/>
          </p:cNvSpPr>
          <p:nvPr/>
        </p:nvSpPr>
        <p:spPr>
          <a:xfrm>
            <a:off x="609600" y="1066800"/>
            <a:ext cx="10591800" cy="541020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3000" dirty="0"/>
              <a:t>1	2	3	4	5	6	7	8	9	10</a:t>
            </a:r>
          </a:p>
          <a:p>
            <a:pPr marL="0" indent="0">
              <a:buNone/>
            </a:pPr>
            <a:r>
              <a:rPr lang="en-CA" sz="3000" dirty="0"/>
              <a:t>11	12	13	14	15	16	17	18	19	20</a:t>
            </a:r>
          </a:p>
          <a:p>
            <a:pPr marL="0" indent="0">
              <a:buNone/>
            </a:pPr>
            <a:r>
              <a:rPr lang="en-CA" sz="3000" dirty="0"/>
              <a:t>21	22	23	24	25	26	27	28	29	30</a:t>
            </a:r>
          </a:p>
          <a:p>
            <a:pPr marL="0" indent="0">
              <a:buNone/>
            </a:pPr>
            <a:r>
              <a:rPr lang="en-CA" sz="3000" dirty="0"/>
              <a:t>31	32	33	34	35	36	37	38	39	40</a:t>
            </a:r>
          </a:p>
          <a:p>
            <a:pPr marL="0" indent="0">
              <a:buNone/>
            </a:pPr>
            <a:r>
              <a:rPr lang="en-CA" sz="3000" dirty="0"/>
              <a:t>41	42	43	44	45	46	47	48	49	50</a:t>
            </a:r>
          </a:p>
          <a:p>
            <a:pPr marL="0" indent="0">
              <a:buNone/>
            </a:pPr>
            <a:r>
              <a:rPr lang="en-CA" sz="3000" dirty="0"/>
              <a:t>51	52	53	54	55	56	57	58	59	60</a:t>
            </a:r>
          </a:p>
          <a:p>
            <a:pPr marL="0" indent="0">
              <a:buNone/>
            </a:pPr>
            <a:r>
              <a:rPr lang="en-CA" sz="3000" dirty="0"/>
              <a:t>61	62	63	64	65	66	67	68	69	70</a:t>
            </a:r>
          </a:p>
          <a:p>
            <a:pPr marL="0" indent="0">
              <a:buNone/>
            </a:pPr>
            <a:r>
              <a:rPr lang="en-CA" sz="3000" dirty="0"/>
              <a:t>71	72	73	74	75	76	77	78	79	80</a:t>
            </a:r>
          </a:p>
          <a:p>
            <a:pPr marL="0" indent="0">
              <a:buNone/>
            </a:pPr>
            <a:r>
              <a:rPr lang="en-CA" sz="3000" dirty="0"/>
              <a:t>81	82	83	84	85	86	87	88	89	90</a:t>
            </a:r>
          </a:p>
          <a:p>
            <a:pPr marL="0" indent="0">
              <a:buNone/>
            </a:pPr>
            <a:r>
              <a:rPr lang="en-CA" sz="3000" dirty="0"/>
              <a:t>91	92	93	94	95	96	97	98	99	100</a:t>
            </a:r>
          </a:p>
          <a:p>
            <a:pPr marL="0" indent="0">
              <a:buNone/>
            </a:pPr>
            <a:endParaRPr lang="en-CA" sz="3000" dirty="0"/>
          </a:p>
        </p:txBody>
      </p:sp>
    </p:spTree>
    <p:extLst>
      <p:ext uri="{BB962C8B-B14F-4D97-AF65-F5344CB8AC3E}">
        <p14:creationId xmlns:p14="http://schemas.microsoft.com/office/powerpoint/2010/main" val="388732886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SCORM_PASSING_SCORE" val="100.0000000000"/>
  <p:tag name="GENSWF_OUTPUT_FILE_NAME" val="m8hc12"/>
  <p:tag name="ISPRING_RESOURCE_PATHS_HASH_2" val="cf8ce3802b9e7b9b872a94f79b5894e36e9321"/>
  <p:tag name="ISPRING_ULTRA_SCORM_COURSE_ID" val="8811324F-00B7-4159-B757-F96A593CD33B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h"/>
  <p:tag name="ISPRING_PRESENTATION_TITLE" val="Lesson 1.2 Prime Numbers and Factors"/>
  <p:tag name="ISPRING_RESOURCE_PATHS_HASH_PRESENTER" val="696b9d9c269b3d3fa6d871e2b2ea5af7f03796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B92595FEE21D4BB20D25D83177A0D3" ma:contentTypeVersion="6" ma:contentTypeDescription="Create a new document." ma:contentTypeScope="" ma:versionID="f431095402210d76c3756f8723054ccf">
  <xsd:schema xmlns:xsd="http://www.w3.org/2001/XMLSchema" xmlns:xs="http://www.w3.org/2001/XMLSchema" xmlns:p="http://schemas.microsoft.com/office/2006/metadata/properties" xmlns:ns2="32f83c35-962a-487e-a857-ee5bc963fd40" xmlns:ns3="25f95b4e-285a-4250-b80b-0c3fa95b165c" targetNamespace="http://schemas.microsoft.com/office/2006/metadata/properties" ma:root="true" ma:fieldsID="8688cc71a977e832144f9e07cb27ca46" ns2:_="" ns3:_="">
    <xsd:import namespace="32f83c35-962a-487e-a857-ee5bc963fd40"/>
    <xsd:import namespace="25f95b4e-285a-4250-b80b-0c3fa95b16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f83c35-962a-487e-a857-ee5bc963fd4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f95b4e-285a-4250-b80b-0c3fa95b165c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91E1ED7-1D27-4039-9CA9-BCA1B31C704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189CEFBD-82F6-427B-B81B-C0B407D0335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2f83c35-962a-487e-a857-ee5bc963fd40"/>
    <ds:schemaRef ds:uri="25f95b4e-285a-4250-b80b-0c3fa95b16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8688B70-9D6E-44E3-A010-AD809879EB0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198</TotalTime>
  <Words>1956</Words>
  <Application>Microsoft Office PowerPoint</Application>
  <PresentationFormat>Widescreen</PresentationFormat>
  <Paragraphs>130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6.0 Equation</vt:lpstr>
      <vt:lpstr>Math 8 Honours  Lesson 6 Prime Numbers with Factors LCM and CGF</vt:lpstr>
      <vt:lpstr>I) What are factors?</vt:lpstr>
      <vt:lpstr>Common Facts about Factors:</vt:lpstr>
      <vt:lpstr>PowerPoint Presentation</vt:lpstr>
      <vt:lpstr>PowerPoint Presentation</vt:lpstr>
      <vt:lpstr>PowerPoint Presentation</vt:lpstr>
      <vt:lpstr>Facts ABOUT Prime Numbers?</vt:lpstr>
      <vt:lpstr>PRIME NUMBER TEST!</vt:lpstr>
      <vt:lpstr>PowerPoint Presentation</vt:lpstr>
      <vt:lpstr>PowerPoint Presentation</vt:lpstr>
      <vt:lpstr>HOW to find the Greatest Common Factor (GCF)</vt:lpstr>
      <vt:lpstr>PowerPoint Presentation</vt:lpstr>
      <vt:lpstr>PowerPoint Presentation</vt:lpstr>
      <vt:lpstr>Practice: Find the factors of each number in the set and then indicate which ones are “Common”.  then find the Greatest Common Factor (GCF)</vt:lpstr>
      <vt:lpstr>Practice: Find the factors of each number in the set and then indicate which ones are “Common”.  then find the Greatest Common Factor (GCF)</vt:lpstr>
      <vt:lpstr>PowerPoint Presentation</vt:lpstr>
      <vt:lpstr>Lowest Common Multiple (LCM)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.2 Prime Numbers and Factors</dc:title>
  <dc:creator>Danny Young</dc:creator>
  <cp:lastModifiedBy>Danny Young</cp:lastModifiedBy>
  <cp:revision>70</cp:revision>
  <dcterms:created xsi:type="dcterms:W3CDTF">2013-08-22T16:11:37Z</dcterms:created>
  <dcterms:modified xsi:type="dcterms:W3CDTF">2025-09-30T18:3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CB92595FEE21D4BB20D25D83177A0D3</vt:lpwstr>
  </property>
</Properties>
</file>